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8" autoAdjust="0"/>
    <p:restoredTop sz="94660"/>
  </p:normalViewPr>
  <p:slideViewPr>
    <p:cSldViewPr snapToGrid="0">
      <p:cViewPr varScale="1">
        <p:scale>
          <a:sx n="67" d="100"/>
          <a:sy n="67" d="100"/>
        </p:scale>
        <p:origin x="63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7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7CB96E-A8CF-4C24-953B-9F06081A214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58F0B7-A71B-4F8F-A655-4DF6414A031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27279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ow me one-sixth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w show me four lots of one-six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0924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lete the stem sentence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 equal par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____ of the whole parts are shaded; that is ____ of the whol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i="1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do you think we could write five-sixth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2928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6’ represent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5’ represent?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six equal parts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ve of the parts are shade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is five-sixths of the whol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1793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3’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2’ represent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1423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four equal parts. 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 of the equal parts have been shaded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4’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3’ represent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0804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two equal parts. 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 of the equal parts have been shaded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5723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the fraction of the whole that is shaded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36436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the fraction of the whole that is shaded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39660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m has made this model using building bricks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many equal parts make up the whole?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the whole is blue?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the whole is re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9225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eera is measuring a plant she has grown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e uses a metre stick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one metre does the plant measure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9527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wel is sharing his orange with Dominika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does Pawel have?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does Dominika hav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9041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 have three one-tenths. I have three-tenths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20228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each non-unit fraction that is shaded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38266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else can I express the fraction that I have circled? </a:t>
                </a:r>
                <a:endParaRPr lang="en-GB" i="1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ircle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4/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flowers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else can I express the fraction that I have circled?</a:t>
                </a:r>
                <a:endParaRPr lang="en-GB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75231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the line is highlighted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17345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7767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 you notice about the numerators and the denominator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6549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ll in the missing numerators, so that each fraction is equivalent to on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7000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2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69482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the fraction that is represented, then use &lt; or &gt; to compare each pair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2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703509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2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528640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3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6387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many one-tenths of a metre does the ribbon measure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14185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3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0123586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3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770459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lly h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her juice left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reddy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h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his juice left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So, Sally has more juice left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lly ha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her juice left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reddy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ha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5 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his juice left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gt;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o, Sally has more juice left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3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264061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nnah has 1 kg of rice in total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e has circled the amount of rice she needs for her recipe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many tenths of the whole kilogram does Hannah need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9202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are eight equal parts in the whole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are three parts shaded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-eighths is shade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62835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are five equal parts in the whole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are four parts shaded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-fifths is shade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9989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161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rly was playing football and accidentally broke some panes of glass in a window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the whole window will need new window pane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8245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0396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ncetm.org.uk/masterypd" TargetMode="Externa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A8E8-90F7-425A-8A1B-A50E6D0BD61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01DA-E145-455E-9CEB-C1863A21DF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52376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A8E8-90F7-425A-8A1B-A50E6D0BD61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01DA-E145-455E-9CEB-C1863A21DF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42503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A8E8-90F7-425A-8A1B-A50E6D0BD61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01DA-E145-455E-9CEB-C1863A21DF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85663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69259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016214" y="6500874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buFontTx/>
              <a:buNone/>
            </a:pP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</a:rPr>
              <a:t>© Crown Copyright 2019 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523034" y="6487841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FontTx/>
              <a:buNone/>
            </a:pP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  <a:hlinkClick r:id="rId2"/>
              </a:rPr>
              <a:t>www.ncetm.org.uk/masterypd</a:t>
            </a: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</a:rPr>
              <a:t> </a:t>
            </a:r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1" y="0"/>
            <a:ext cx="12192000" cy="630000"/>
          </a:xfrm>
          <a:solidFill>
            <a:srgbClr val="82CBDD"/>
          </a:solidFill>
        </p:spPr>
        <p:txBody>
          <a:bodyPr lIns="180000" rIns="180000" anchor="ctr" anchorCtr="0"/>
          <a:lstStyle>
            <a:lvl1pPr algn="r">
              <a:defRPr sz="2800">
                <a:latin typeface="Myriad Pro" charset="0"/>
                <a:ea typeface="Myriad Pro" charset="0"/>
                <a:cs typeface="Myriad Pro" charset="0"/>
              </a:defRPr>
            </a:lvl1pPr>
          </a:lstStyle>
          <a:p>
            <a:pPr lvl="0"/>
            <a:r>
              <a:rPr lang="en-US" dirty="0"/>
              <a:t>Short Segment Title – Steps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4221617" y="6487840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1500" dirty="0">
                <a:solidFill>
                  <a:schemeClr val="bg1">
                    <a:lumMod val="50000"/>
                  </a:schemeClr>
                </a:solidFill>
                <a:effectLst/>
                <a:latin typeface="Myriad Pro" charset="0"/>
              </a:rPr>
              <a:t>2019 pilot</a:t>
            </a:r>
          </a:p>
        </p:txBody>
      </p:sp>
    </p:spTree>
    <p:extLst>
      <p:ext uri="{BB962C8B-B14F-4D97-AF65-F5344CB8AC3E}">
        <p14:creationId xmlns:p14="http://schemas.microsoft.com/office/powerpoint/2010/main" val="2170576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A8E8-90F7-425A-8A1B-A50E6D0BD61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01DA-E145-455E-9CEB-C1863A21DF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1527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A8E8-90F7-425A-8A1B-A50E6D0BD61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01DA-E145-455E-9CEB-C1863A21DF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9692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A8E8-90F7-425A-8A1B-A50E6D0BD61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01DA-E145-455E-9CEB-C1863A21DF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3547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A8E8-90F7-425A-8A1B-A50E6D0BD61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01DA-E145-455E-9CEB-C1863A21DF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80057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A8E8-90F7-425A-8A1B-A50E6D0BD61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01DA-E145-455E-9CEB-C1863A21DF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18518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A8E8-90F7-425A-8A1B-A50E6D0BD61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01DA-E145-455E-9CEB-C1863A21DF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91565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A8E8-90F7-425A-8A1B-A50E6D0BD61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01DA-E145-455E-9CEB-C1863A21DF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0649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7A8E8-90F7-425A-8A1B-A50E6D0BD61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01DA-E145-455E-9CEB-C1863A21DF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3918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7A8E8-90F7-425A-8A1B-A50E6D0BD61C}" type="datetimeFigureOut">
              <a:rPr lang="en-GB" smtClean="0"/>
              <a:t>0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0C01DA-E145-455E-9CEB-C1863A21DF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1724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png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4.wmf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6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87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3.wmf"/><Relationship Id="rId12" Type="http://schemas.openxmlformats.org/officeDocument/2006/relationships/image" Target="../media/image88.png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84.wmf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6.wmf"/><Relationship Id="rId14" Type="http://schemas.openxmlformats.org/officeDocument/2006/relationships/image" Target="../media/image8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91.wmf"/><Relationship Id="rId5" Type="http://schemas.openxmlformats.org/officeDocument/2006/relationships/image" Target="../media/image93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92.png"/><Relationship Id="rId9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6.png"/><Relationship Id="rId5" Type="http://schemas.openxmlformats.org/officeDocument/2006/relationships/image" Target="../media/image94.wmf"/><Relationship Id="rId10" Type="http://schemas.openxmlformats.org/officeDocument/2006/relationships/image" Target="../media/image95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0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08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113.wmf"/><Relationship Id="rId4" Type="http://schemas.openxmlformats.org/officeDocument/2006/relationships/image" Target="../media/image117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11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11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Relationship Id="rId9" Type="http://schemas.openxmlformats.org/officeDocument/2006/relationships/image" Target="../media/image1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33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12" Type="http://schemas.openxmlformats.org/officeDocument/2006/relationships/image" Target="../media/image13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5.png"/><Relationship Id="rId11" Type="http://schemas.openxmlformats.org/officeDocument/2006/relationships/image" Target="../media/image131.png"/><Relationship Id="rId5" Type="http://schemas.openxmlformats.org/officeDocument/2006/relationships/image" Target="../media/image124.png"/><Relationship Id="rId10" Type="http://schemas.openxmlformats.org/officeDocument/2006/relationships/image" Target="../media/image130.png"/><Relationship Id="rId4" Type="http://schemas.openxmlformats.org/officeDocument/2006/relationships/image" Target="../media/image123.png"/><Relationship Id="rId9" Type="http://schemas.openxmlformats.org/officeDocument/2006/relationships/image" Target="../media/image129.png"/><Relationship Id="rId14" Type="http://schemas.openxmlformats.org/officeDocument/2006/relationships/image" Target="../media/image12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2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4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4.png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4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3" Type="http://schemas.openxmlformats.org/officeDocument/2006/relationships/image" Target="../media/image11.png"/><Relationship Id="rId21" Type="http://schemas.openxmlformats.org/officeDocument/2006/relationships/image" Target="../media/image29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4.png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19" Type="http://schemas.openxmlformats.org/officeDocument/2006/relationships/image" Target="../media/image27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Relationship Id="rId22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2873" y="4113203"/>
            <a:ext cx="4108122" cy="11367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B1061ACB-52F9-444C-A6F6-53DD0A3E34A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9612"/>
          <a:stretch/>
        </p:blipFill>
        <p:spPr>
          <a:xfrm>
            <a:off x="1785143" y="2351314"/>
            <a:ext cx="7298951" cy="4039866"/>
          </a:xfrm>
          <a:prstGeom prst="rect">
            <a:avLst/>
          </a:prstGeom>
        </p:spPr>
      </p:pic>
      <p:sp>
        <p:nvSpPr>
          <p:cNvPr id="4" name="Title Placeholder 1">
            <a:extLst>
              <a:ext uri="{FF2B5EF4-FFF2-40B4-BE49-F238E27FC236}">
                <a16:creationId xmlns="" xmlns:a16="http://schemas.microsoft.com/office/drawing/2014/main" id="{67D0239A-28EC-D747-9C6C-513181825690}"/>
              </a:ext>
            </a:extLst>
          </p:cNvPr>
          <p:cNvSpPr txBox="1">
            <a:spLocks/>
          </p:cNvSpPr>
          <p:nvPr/>
        </p:nvSpPr>
        <p:spPr>
          <a:xfrm>
            <a:off x="7102145" y="466821"/>
            <a:ext cx="3348724" cy="401262"/>
          </a:xfrm>
          <a:prstGeom prst="rect">
            <a:avLst/>
          </a:prstGeom>
        </p:spPr>
        <p:txBody>
          <a:bodyPr vert="horz" lIns="84406" tIns="42203" rIns="84406" bIns="42203" rtlCol="0" anchor="ctr">
            <a:no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GB" sz="2400" b="1" i="0" kern="1200" baseline="0" smtClean="0">
                <a:solidFill>
                  <a:schemeClr val="bg1"/>
                </a:solidFill>
                <a:effectLst/>
                <a:latin typeface="Bariol" panose="02000506040000020003" pitchFamily="2" charset="0"/>
                <a:ea typeface="+mj-ea"/>
                <a:cs typeface="+mj-cs"/>
              </a:defRPr>
            </a:lvl1pPr>
          </a:lstStyle>
          <a:p>
            <a:r>
              <a:rPr lang="en-GB" sz="2215" dirty="0">
                <a:latin typeface="+mn-lt"/>
              </a:rPr>
              <a:t>Year 5</a:t>
            </a:r>
            <a:r>
              <a:rPr lang="en-GB" sz="2215" dirty="0">
                <a:solidFill>
                  <a:srgbClr val="1C3A63"/>
                </a:solidFill>
                <a:latin typeface="+mn-lt"/>
              </a:rPr>
              <a:t> | </a:t>
            </a:r>
            <a:r>
              <a:rPr lang="en-GB" sz="2215" dirty="0">
                <a:latin typeface="+mn-lt"/>
              </a:rPr>
              <a:t>Week 3</a:t>
            </a:r>
            <a:r>
              <a:rPr lang="en-GB" sz="2215" dirty="0">
                <a:solidFill>
                  <a:srgbClr val="1C3A63"/>
                </a:solidFill>
                <a:latin typeface="+mn-lt"/>
              </a:rPr>
              <a:t> | </a:t>
            </a:r>
            <a:r>
              <a:rPr lang="en-GB" sz="2215" dirty="0">
                <a:latin typeface="+mn-lt"/>
              </a:rPr>
              <a:t>Day 3</a:t>
            </a:r>
          </a:p>
        </p:txBody>
      </p:sp>
      <p:pic>
        <p:nvPicPr>
          <p:cNvPr id="5" name="Picture 4" descr="A clock that is on a white surface&#10;&#10;Description automatically generated">
            <a:extLst>
              <a:ext uri="{FF2B5EF4-FFF2-40B4-BE49-F238E27FC236}">
                <a16:creationId xmlns="" xmlns:a16="http://schemas.microsoft.com/office/drawing/2014/main" id="{186AE61F-A7FB-DF4C-9C1E-4BD058E0A9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9635" y="1014855"/>
            <a:ext cx="1907224" cy="1907224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9453064" y="1956781"/>
            <a:ext cx="566009" cy="19932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9181818" y="1693230"/>
            <a:ext cx="280949" cy="26355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2B35B0CD-453F-443B-A959-D60C2EB78F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3481" y="2513033"/>
            <a:ext cx="967941" cy="79348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21F9B08B-D5E1-4FEF-93BB-FF6C01C172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73753" y="4055363"/>
            <a:ext cx="2144102" cy="79348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257EC501-C020-4E39-AAB3-9801ACE0D6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02228" y="5346531"/>
            <a:ext cx="1643249" cy="7934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3208" y="19418"/>
            <a:ext cx="9144793" cy="627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80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8ED6FDAA-AD51-4D0A-B827-E4EE35539937}"/>
              </a:ext>
            </a:extLst>
          </p:cNvPr>
          <p:cNvSpPr txBox="1"/>
          <p:nvPr/>
        </p:nvSpPr>
        <p:spPr>
          <a:xfrm>
            <a:off x="1524001" y="1120862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at fraction of the whole is orange?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33F17779-5F33-44CB-B154-DE16E0C3582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3015422"/>
            <a:ext cx="7917090" cy="87077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CF83F355-81DE-4993-BEB4-FB9287FC148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6" y="3015422"/>
            <a:ext cx="1367745" cy="68789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83B70BA0-1E5B-4513-9A7A-811F2DF034C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62500" y="3015422"/>
            <a:ext cx="1333501" cy="68789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0D7E7A35-B0BE-430C-914C-A4963A02328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0" y="3017803"/>
            <a:ext cx="1288257" cy="66043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C223EE91-11F6-4B5B-BE82-EA7AC9BC753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97748" y="3032568"/>
            <a:ext cx="1279529" cy="66043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="" xmlns:a16="http://schemas.microsoft.com/office/drawing/2014/main" id="{F8D56F06-8186-4B7C-BF11-00A4E015CA8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97114" y="3033856"/>
            <a:ext cx="1279529" cy="334169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70710975-9697-40F2-9ADF-C19A489865BD}"/>
              </a:ext>
            </a:extLst>
          </p:cNvPr>
          <p:cNvSpPr/>
          <p:nvPr/>
        </p:nvSpPr>
        <p:spPr>
          <a:xfrm>
            <a:off x="4791867" y="3028123"/>
            <a:ext cx="1288257" cy="645353"/>
          </a:xfrm>
          <a:prstGeom prst="rect">
            <a:avLst/>
          </a:prstGeom>
          <a:solidFill>
            <a:srgbClr val="F37A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0B119AC9-4F16-4E28-A973-7942C2E7A0B6}"/>
              </a:ext>
            </a:extLst>
          </p:cNvPr>
          <p:cNvSpPr/>
          <p:nvPr/>
        </p:nvSpPr>
        <p:spPr>
          <a:xfrm>
            <a:off x="3494882" y="3028122"/>
            <a:ext cx="1288257" cy="655200"/>
          </a:xfrm>
          <a:prstGeom prst="rect">
            <a:avLst/>
          </a:prstGeom>
          <a:solidFill>
            <a:srgbClr val="F37A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B26289FD-A659-4E81-86CC-F751C381281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7229"/>
          <a:stretch/>
        </p:blipFill>
        <p:spPr>
          <a:xfrm>
            <a:off x="2138704" y="2343944"/>
            <a:ext cx="7915842" cy="167481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6B146004-717D-47F5-9EC9-B2CA25774FE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-67227" r="-2213"/>
          <a:stretch/>
        </p:blipFill>
        <p:spPr>
          <a:xfrm>
            <a:off x="2137456" y="2342102"/>
            <a:ext cx="8092395" cy="167481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8130837-1E77-4973-9EA9-1AEDE389B556}"/>
              </a:ext>
            </a:extLst>
          </p:cNvPr>
          <p:cNvSpPr/>
          <p:nvPr/>
        </p:nvSpPr>
        <p:spPr>
          <a:xfrm>
            <a:off x="1785258" y="2065562"/>
            <a:ext cx="8444593" cy="9462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60DA4C30-976A-4B25-BB60-49526CCDA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0" y="4700588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241200" imgH="736560" progId="Equation.DSMT4">
                  <p:embed/>
                </p:oleObj>
              </mc:Choice>
              <mc:Fallback>
                <p:oleObj name="Equation" r:id="rId11" imgW="241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75350" y="4700588"/>
                        <a:ext cx="241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10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44444E-6 L -0.14409 0.0030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05" y="139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81481E-6 L -0.42657 0.00162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41" y="23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3.33333E-6 L -0.56823 0.0511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524" y="2546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6" grpId="0" animBg="1"/>
      <p:bldP spid="29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DB87728-8C8B-44BB-ACFF-FE7753061B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334" y="2111605"/>
            <a:ext cx="7907446" cy="270010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30787" y="1420586"/>
            <a:ext cx="360861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GB" sz="2800" i="1" dirty="0"/>
              <a:t>Complete the stem sentence:</a:t>
            </a:r>
          </a:p>
          <a:p>
            <a:pPr lvl="0">
              <a:defRPr/>
            </a:pPr>
            <a:r>
              <a:rPr lang="en-GB" sz="2800" i="1" dirty="0"/>
              <a:t>The whole has been divided into ____ equal parts.</a:t>
            </a:r>
          </a:p>
          <a:p>
            <a:pPr lvl="0">
              <a:defRPr/>
            </a:pPr>
            <a:r>
              <a:rPr lang="en-GB" sz="2800" i="1" dirty="0"/>
              <a:t>____ of the whole parts are shaded; that is ____ of the whole.</a:t>
            </a:r>
          </a:p>
        </p:txBody>
      </p:sp>
    </p:spTree>
    <p:extLst>
      <p:ext uri="{BB962C8B-B14F-4D97-AF65-F5344CB8AC3E}">
        <p14:creationId xmlns:p14="http://schemas.microsoft.com/office/powerpoint/2010/main" val="4244321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CE546A64-DCA6-4734-BEE7-3657BD32ED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3126" y="3583781"/>
            <a:ext cx="504825" cy="12144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DFDE139A-8FAE-45CE-9EEE-2A9D8CAAA90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158"/>
          <a:stretch/>
        </p:blipFill>
        <p:spPr>
          <a:xfrm>
            <a:off x="2322287" y="1074058"/>
            <a:ext cx="3630839" cy="2631167"/>
          </a:xfrm>
          <a:prstGeom prst="rect">
            <a:avLst/>
          </a:prstGeom>
        </p:spPr>
      </p:pic>
      <p:sp>
        <p:nvSpPr>
          <p:cNvPr id="13" name="Freeform: Shape 12">
            <a:extLst>
              <a:ext uri="{FF2B5EF4-FFF2-40B4-BE49-F238E27FC236}">
                <a16:creationId xmlns="" xmlns:a16="http://schemas.microsoft.com/office/drawing/2014/main" id="{C821DDFB-4329-495D-908B-42E3900E1FAC}"/>
              </a:ext>
            </a:extLst>
          </p:cNvPr>
          <p:cNvSpPr/>
          <p:nvPr/>
        </p:nvSpPr>
        <p:spPr>
          <a:xfrm>
            <a:off x="2119086" y="2569029"/>
            <a:ext cx="2919775" cy="1364342"/>
          </a:xfrm>
          <a:custGeom>
            <a:avLst/>
            <a:gdLst>
              <a:gd name="connsiteX0" fmla="*/ 464457 w 2919775"/>
              <a:gd name="connsiteY0" fmla="*/ 116114 h 1364342"/>
              <a:gd name="connsiteX1" fmla="*/ 377372 w 2919775"/>
              <a:gd name="connsiteY1" fmla="*/ 188685 h 1364342"/>
              <a:gd name="connsiteX2" fmla="*/ 159657 w 2919775"/>
              <a:gd name="connsiteY2" fmla="*/ 304800 h 1364342"/>
              <a:gd name="connsiteX3" fmla="*/ 116114 w 2919775"/>
              <a:gd name="connsiteY3" fmla="*/ 348342 h 1364342"/>
              <a:gd name="connsiteX4" fmla="*/ 101600 w 2919775"/>
              <a:gd name="connsiteY4" fmla="*/ 391885 h 1364342"/>
              <a:gd name="connsiteX5" fmla="*/ 72572 w 2919775"/>
              <a:gd name="connsiteY5" fmla="*/ 464457 h 1364342"/>
              <a:gd name="connsiteX6" fmla="*/ 58057 w 2919775"/>
              <a:gd name="connsiteY6" fmla="*/ 522514 h 1364342"/>
              <a:gd name="connsiteX7" fmla="*/ 29029 w 2919775"/>
              <a:gd name="connsiteY7" fmla="*/ 580571 h 1364342"/>
              <a:gd name="connsiteX8" fmla="*/ 0 w 2919775"/>
              <a:gd name="connsiteY8" fmla="*/ 667657 h 1364342"/>
              <a:gd name="connsiteX9" fmla="*/ 14514 w 2919775"/>
              <a:gd name="connsiteY9" fmla="*/ 1117600 h 1364342"/>
              <a:gd name="connsiteX10" fmla="*/ 58057 w 2919775"/>
              <a:gd name="connsiteY10" fmla="*/ 1146628 h 1364342"/>
              <a:gd name="connsiteX11" fmla="*/ 159657 w 2919775"/>
              <a:gd name="connsiteY11" fmla="*/ 1175657 h 1364342"/>
              <a:gd name="connsiteX12" fmla="*/ 928914 w 2919775"/>
              <a:gd name="connsiteY12" fmla="*/ 1190171 h 1364342"/>
              <a:gd name="connsiteX13" fmla="*/ 1045029 w 2919775"/>
              <a:gd name="connsiteY13" fmla="*/ 1204685 h 1364342"/>
              <a:gd name="connsiteX14" fmla="*/ 1103086 w 2919775"/>
              <a:gd name="connsiteY14" fmla="*/ 1233714 h 1364342"/>
              <a:gd name="connsiteX15" fmla="*/ 1349829 w 2919775"/>
              <a:gd name="connsiteY15" fmla="*/ 1262742 h 1364342"/>
              <a:gd name="connsiteX16" fmla="*/ 1596572 w 2919775"/>
              <a:gd name="connsiteY16" fmla="*/ 1277257 h 1364342"/>
              <a:gd name="connsiteX17" fmla="*/ 2264229 w 2919775"/>
              <a:gd name="connsiteY17" fmla="*/ 1335314 h 1364342"/>
              <a:gd name="connsiteX18" fmla="*/ 2540000 w 2919775"/>
              <a:gd name="connsiteY18" fmla="*/ 1364342 h 1364342"/>
              <a:gd name="connsiteX19" fmla="*/ 2699657 w 2919775"/>
              <a:gd name="connsiteY19" fmla="*/ 1349828 h 1364342"/>
              <a:gd name="connsiteX20" fmla="*/ 2786743 w 2919775"/>
              <a:gd name="connsiteY20" fmla="*/ 1262742 h 1364342"/>
              <a:gd name="connsiteX21" fmla="*/ 2888343 w 2919775"/>
              <a:gd name="connsiteY21" fmla="*/ 1175657 h 1364342"/>
              <a:gd name="connsiteX22" fmla="*/ 2917372 w 2919775"/>
              <a:gd name="connsiteY22" fmla="*/ 1074057 h 1364342"/>
              <a:gd name="connsiteX23" fmla="*/ 2873829 w 2919775"/>
              <a:gd name="connsiteY23" fmla="*/ 812800 h 1364342"/>
              <a:gd name="connsiteX24" fmla="*/ 2830286 w 2919775"/>
              <a:gd name="connsiteY24" fmla="*/ 769257 h 1364342"/>
              <a:gd name="connsiteX25" fmla="*/ 2757714 w 2919775"/>
              <a:gd name="connsiteY25" fmla="*/ 667657 h 1364342"/>
              <a:gd name="connsiteX26" fmla="*/ 2699657 w 2919775"/>
              <a:gd name="connsiteY26" fmla="*/ 580571 h 1364342"/>
              <a:gd name="connsiteX27" fmla="*/ 2670629 w 2919775"/>
              <a:gd name="connsiteY27" fmla="*/ 537028 h 1364342"/>
              <a:gd name="connsiteX28" fmla="*/ 2627086 w 2919775"/>
              <a:gd name="connsiteY28" fmla="*/ 435428 h 1364342"/>
              <a:gd name="connsiteX29" fmla="*/ 2612572 w 2919775"/>
              <a:gd name="connsiteY29" fmla="*/ 391885 h 1364342"/>
              <a:gd name="connsiteX30" fmla="*/ 2510972 w 2919775"/>
              <a:gd name="connsiteY30" fmla="*/ 275771 h 1364342"/>
              <a:gd name="connsiteX31" fmla="*/ 2452914 w 2919775"/>
              <a:gd name="connsiteY31" fmla="*/ 188685 h 1364342"/>
              <a:gd name="connsiteX32" fmla="*/ 2351314 w 2919775"/>
              <a:gd name="connsiteY32" fmla="*/ 58057 h 1364342"/>
              <a:gd name="connsiteX33" fmla="*/ 2307772 w 2919775"/>
              <a:gd name="connsiteY33" fmla="*/ 29028 h 1364342"/>
              <a:gd name="connsiteX34" fmla="*/ 2206172 w 2919775"/>
              <a:gd name="connsiteY34" fmla="*/ 14514 h 1364342"/>
              <a:gd name="connsiteX35" fmla="*/ 2148114 w 2919775"/>
              <a:gd name="connsiteY35" fmla="*/ 0 h 1364342"/>
              <a:gd name="connsiteX36" fmla="*/ 870857 w 2919775"/>
              <a:gd name="connsiteY36" fmla="*/ 14514 h 1364342"/>
              <a:gd name="connsiteX37" fmla="*/ 566057 w 2919775"/>
              <a:gd name="connsiteY37" fmla="*/ 43542 h 1364342"/>
              <a:gd name="connsiteX38" fmla="*/ 449943 w 2919775"/>
              <a:gd name="connsiteY38" fmla="*/ 58057 h 13643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2919775" h="1364342">
                <a:moveTo>
                  <a:pt x="464457" y="116114"/>
                </a:moveTo>
                <a:cubicBezTo>
                  <a:pt x="435429" y="140304"/>
                  <a:pt x="409615" y="168981"/>
                  <a:pt x="377372" y="188685"/>
                </a:cubicBezTo>
                <a:cubicBezTo>
                  <a:pt x="364935" y="196286"/>
                  <a:pt x="209550" y="263223"/>
                  <a:pt x="159657" y="304800"/>
                </a:cubicBezTo>
                <a:cubicBezTo>
                  <a:pt x="143888" y="317940"/>
                  <a:pt x="130628" y="333828"/>
                  <a:pt x="116114" y="348342"/>
                </a:cubicBezTo>
                <a:cubicBezTo>
                  <a:pt x="111276" y="362856"/>
                  <a:pt x="106972" y="377560"/>
                  <a:pt x="101600" y="391885"/>
                </a:cubicBezTo>
                <a:cubicBezTo>
                  <a:pt x="92452" y="416280"/>
                  <a:pt x="80811" y="439740"/>
                  <a:pt x="72572" y="464457"/>
                </a:cubicBezTo>
                <a:cubicBezTo>
                  <a:pt x="66264" y="483381"/>
                  <a:pt x="65061" y="503836"/>
                  <a:pt x="58057" y="522514"/>
                </a:cubicBezTo>
                <a:cubicBezTo>
                  <a:pt x="50460" y="542773"/>
                  <a:pt x="37065" y="560482"/>
                  <a:pt x="29029" y="580571"/>
                </a:cubicBezTo>
                <a:cubicBezTo>
                  <a:pt x="17665" y="608981"/>
                  <a:pt x="9676" y="638628"/>
                  <a:pt x="0" y="667657"/>
                </a:cubicBezTo>
                <a:cubicBezTo>
                  <a:pt x="4838" y="817638"/>
                  <a:pt x="-3543" y="968631"/>
                  <a:pt x="14514" y="1117600"/>
                </a:cubicBezTo>
                <a:cubicBezTo>
                  <a:pt x="16613" y="1134917"/>
                  <a:pt x="41861" y="1140150"/>
                  <a:pt x="58057" y="1146628"/>
                </a:cubicBezTo>
                <a:cubicBezTo>
                  <a:pt x="90760" y="1159709"/>
                  <a:pt x="124479" y="1173898"/>
                  <a:pt x="159657" y="1175657"/>
                </a:cubicBezTo>
                <a:cubicBezTo>
                  <a:pt x="415802" y="1188464"/>
                  <a:pt x="672495" y="1185333"/>
                  <a:pt x="928914" y="1190171"/>
                </a:cubicBezTo>
                <a:cubicBezTo>
                  <a:pt x="967619" y="1195009"/>
                  <a:pt x="1007187" y="1195225"/>
                  <a:pt x="1045029" y="1204685"/>
                </a:cubicBezTo>
                <a:cubicBezTo>
                  <a:pt x="1066020" y="1209933"/>
                  <a:pt x="1081831" y="1229666"/>
                  <a:pt x="1103086" y="1233714"/>
                </a:cubicBezTo>
                <a:cubicBezTo>
                  <a:pt x="1184438" y="1249210"/>
                  <a:pt x="1267335" y="1255463"/>
                  <a:pt x="1349829" y="1262742"/>
                </a:cubicBezTo>
                <a:cubicBezTo>
                  <a:pt x="1431900" y="1269984"/>
                  <a:pt x="1514392" y="1271387"/>
                  <a:pt x="1596572" y="1277257"/>
                </a:cubicBezTo>
                <a:cubicBezTo>
                  <a:pt x="1837509" y="1294467"/>
                  <a:pt x="2026756" y="1311567"/>
                  <a:pt x="2264229" y="1335314"/>
                </a:cubicBezTo>
                <a:lnTo>
                  <a:pt x="2540000" y="1364342"/>
                </a:lnTo>
                <a:cubicBezTo>
                  <a:pt x="2593219" y="1359504"/>
                  <a:pt x="2648023" y="1363597"/>
                  <a:pt x="2699657" y="1349828"/>
                </a:cubicBezTo>
                <a:cubicBezTo>
                  <a:pt x="2753297" y="1335524"/>
                  <a:pt x="2757544" y="1297780"/>
                  <a:pt x="2786743" y="1262742"/>
                </a:cubicBezTo>
                <a:cubicBezTo>
                  <a:pt x="2820435" y="1222313"/>
                  <a:pt x="2845634" y="1207689"/>
                  <a:pt x="2888343" y="1175657"/>
                </a:cubicBezTo>
                <a:cubicBezTo>
                  <a:pt x="2898019" y="1141790"/>
                  <a:pt x="2915697" y="1109239"/>
                  <a:pt x="2917372" y="1074057"/>
                </a:cubicBezTo>
                <a:cubicBezTo>
                  <a:pt x="2921410" y="989261"/>
                  <a:pt x="2926822" y="886991"/>
                  <a:pt x="2873829" y="812800"/>
                </a:cubicBezTo>
                <a:cubicBezTo>
                  <a:pt x="2861898" y="796097"/>
                  <a:pt x="2844800" y="783771"/>
                  <a:pt x="2830286" y="769257"/>
                </a:cubicBezTo>
                <a:cubicBezTo>
                  <a:pt x="2801617" y="683248"/>
                  <a:pt x="2836430" y="766051"/>
                  <a:pt x="2757714" y="667657"/>
                </a:cubicBezTo>
                <a:cubicBezTo>
                  <a:pt x="2735920" y="640414"/>
                  <a:pt x="2719009" y="609600"/>
                  <a:pt x="2699657" y="580571"/>
                </a:cubicBezTo>
                <a:lnTo>
                  <a:pt x="2670629" y="537028"/>
                </a:lnTo>
                <a:cubicBezTo>
                  <a:pt x="2640419" y="416195"/>
                  <a:pt x="2677204" y="535666"/>
                  <a:pt x="2627086" y="435428"/>
                </a:cubicBezTo>
                <a:cubicBezTo>
                  <a:pt x="2620244" y="421744"/>
                  <a:pt x="2620681" y="404859"/>
                  <a:pt x="2612572" y="391885"/>
                </a:cubicBezTo>
                <a:cubicBezTo>
                  <a:pt x="2583042" y="344638"/>
                  <a:pt x="2549021" y="313821"/>
                  <a:pt x="2510972" y="275771"/>
                </a:cubicBezTo>
                <a:cubicBezTo>
                  <a:pt x="2483212" y="192495"/>
                  <a:pt x="2516336" y="270227"/>
                  <a:pt x="2452914" y="188685"/>
                </a:cubicBezTo>
                <a:cubicBezTo>
                  <a:pt x="2393288" y="112024"/>
                  <a:pt x="2413750" y="110088"/>
                  <a:pt x="2351314" y="58057"/>
                </a:cubicBezTo>
                <a:cubicBezTo>
                  <a:pt x="2337913" y="46890"/>
                  <a:pt x="2324480" y="34040"/>
                  <a:pt x="2307772" y="29028"/>
                </a:cubicBezTo>
                <a:cubicBezTo>
                  <a:pt x="2275004" y="19198"/>
                  <a:pt x="2239831" y="20634"/>
                  <a:pt x="2206172" y="14514"/>
                </a:cubicBezTo>
                <a:cubicBezTo>
                  <a:pt x="2186546" y="10946"/>
                  <a:pt x="2167467" y="4838"/>
                  <a:pt x="2148114" y="0"/>
                </a:cubicBezTo>
                <a:lnTo>
                  <a:pt x="870857" y="14514"/>
                </a:lnTo>
                <a:cubicBezTo>
                  <a:pt x="768836" y="17322"/>
                  <a:pt x="667444" y="31843"/>
                  <a:pt x="566057" y="43542"/>
                </a:cubicBezTo>
                <a:cubicBezTo>
                  <a:pt x="415590" y="60904"/>
                  <a:pt x="555612" y="58057"/>
                  <a:pt x="449943" y="58057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53D2C369-7172-4744-AA60-75E5C99D0BE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63"/>
          <a:stretch/>
        </p:blipFill>
        <p:spPr>
          <a:xfrm>
            <a:off x="1924051" y="2495550"/>
            <a:ext cx="3352801" cy="2933700"/>
          </a:xfrm>
          <a:prstGeom prst="ellipse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A478AE6D-7A93-47B2-8226-2E4D9CFF299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826"/>
          <a:stretch/>
        </p:blipFill>
        <p:spPr>
          <a:xfrm>
            <a:off x="1817461" y="2495551"/>
            <a:ext cx="3630838" cy="2933701"/>
          </a:xfrm>
          <a:prstGeom prst="ellipse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978A3DB9-1CF2-41BA-BE2C-A2D6449F03F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76687" y="3705224"/>
            <a:ext cx="681263" cy="96837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1B8EC265-8AFB-4A54-8D78-8169F641244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08"/>
          <a:stretch/>
        </p:blipFill>
        <p:spPr>
          <a:xfrm>
            <a:off x="6442077" y="3831771"/>
            <a:ext cx="3630838" cy="159747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0F2D0C40-BC65-4F73-9C13-FC82A421191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3125" y="2495551"/>
            <a:ext cx="398237" cy="96168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C76789F4-FAD3-4BB6-9C7D-2D520C73D0A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788"/>
          <a:stretch/>
        </p:blipFill>
        <p:spPr>
          <a:xfrm>
            <a:off x="6351361" y="1428752"/>
            <a:ext cx="3721554" cy="172402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25229407-6069-48A7-B8FA-430F83F8EBF4}"/>
              </a:ext>
            </a:extLst>
          </p:cNvPr>
          <p:cNvSpPr/>
          <p:nvPr/>
        </p:nvSpPr>
        <p:spPr>
          <a:xfrm>
            <a:off x="3515179" y="2778044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AFBAB02D-D4E3-4242-BD66-B30A7A1D5176}"/>
              </a:ext>
            </a:extLst>
          </p:cNvPr>
          <p:cNvSpPr/>
          <p:nvPr/>
        </p:nvSpPr>
        <p:spPr>
          <a:xfrm>
            <a:off x="3474584" y="4370881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49B85497-2A47-476B-9C71-2D30BEE7B942}"/>
              </a:ext>
            </a:extLst>
          </p:cNvPr>
          <p:cNvSpPr/>
          <p:nvPr/>
        </p:nvSpPr>
        <p:spPr>
          <a:xfrm>
            <a:off x="4225472" y="3093730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3C3E174D-E69F-4A3E-B5C3-E8ADFB92F490}"/>
              </a:ext>
            </a:extLst>
          </p:cNvPr>
          <p:cNvSpPr/>
          <p:nvPr/>
        </p:nvSpPr>
        <p:spPr>
          <a:xfrm>
            <a:off x="4224564" y="4089052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AA46A746-9A80-4035-A2AE-4982B2F417C6}"/>
              </a:ext>
            </a:extLst>
          </p:cNvPr>
          <p:cNvSpPr/>
          <p:nvPr/>
        </p:nvSpPr>
        <p:spPr>
          <a:xfrm>
            <a:off x="2783001" y="4069629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12A23A5F-6C5B-4840-8A72-6A016D96C14A}"/>
              </a:ext>
            </a:extLst>
          </p:cNvPr>
          <p:cNvSpPr/>
          <p:nvPr/>
        </p:nvSpPr>
        <p:spPr>
          <a:xfrm>
            <a:off x="2783000" y="3137102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43C3246B-F4B5-4CFC-9522-5D37FE3130F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752"/>
          <a:stretch/>
        </p:blipFill>
        <p:spPr>
          <a:xfrm>
            <a:off x="1919061" y="2495550"/>
            <a:ext cx="3529239" cy="299690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73309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7" grpId="0" animBg="1"/>
      <p:bldP spid="19" grpId="0" animBg="1"/>
      <p:bldP spid="23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2DD1997A-F720-410D-8C6B-8AF8369D261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253064"/>
            <a:ext cx="7907446" cy="252388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D44B2BE0-75C9-4AE8-81F6-314857568A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260775"/>
            <a:ext cx="7907446" cy="347156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C0E5B4FC-CC5B-445F-8137-7755CF3659B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11334" y="3023419"/>
            <a:ext cx="289279" cy="772593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7EB021A7-8114-4847-84AA-1B912324580A}"/>
              </a:ext>
            </a:extLst>
          </p:cNvPr>
          <p:cNvSpPr txBox="1"/>
          <p:nvPr/>
        </p:nvSpPr>
        <p:spPr>
          <a:xfrm>
            <a:off x="2142277" y="4867327"/>
            <a:ext cx="79074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he whole has been divided into 3 equal parts.</a:t>
            </a:r>
          </a:p>
          <a:p>
            <a:pPr algn="ctr"/>
            <a:r>
              <a:rPr lang="en-GB" sz="2400" dirty="0">
                <a:latin typeface="Myriad Pro" panose="020B0503030403020204" pitchFamily="34" charset="0"/>
              </a:rPr>
              <a:t>2 equal parts are shaded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22090FD-34C7-41F2-8BE1-E8C1D91B61C3}"/>
              </a:ext>
            </a:extLst>
          </p:cNvPr>
          <p:cNvSpPr/>
          <p:nvPr/>
        </p:nvSpPr>
        <p:spPr>
          <a:xfrm>
            <a:off x="8450317" y="2233738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54666185-5D2C-45FF-A3C1-65388F8C01F0}"/>
              </a:ext>
            </a:extLst>
          </p:cNvPr>
          <p:cNvSpPr/>
          <p:nvPr/>
        </p:nvSpPr>
        <p:spPr>
          <a:xfrm>
            <a:off x="8450317" y="3456040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409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4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252FF97-8F0F-4EC0-B16F-30AFAC099FD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79834" y="2483963"/>
            <a:ext cx="6495395" cy="18900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65CB4B27-C439-4D6D-A90B-DB78642DFE2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11333" y="3027790"/>
            <a:ext cx="289279" cy="80242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22090FD-34C7-41F2-8BE1-E8C1D91B61C3}"/>
              </a:ext>
            </a:extLst>
          </p:cNvPr>
          <p:cNvSpPr/>
          <p:nvPr/>
        </p:nvSpPr>
        <p:spPr>
          <a:xfrm>
            <a:off x="8481519" y="2209865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54666185-5D2C-45FF-A3C1-65388F8C01F0}"/>
              </a:ext>
            </a:extLst>
          </p:cNvPr>
          <p:cNvSpPr/>
          <p:nvPr/>
        </p:nvSpPr>
        <p:spPr>
          <a:xfrm>
            <a:off x="8450317" y="3481381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0CAD5BC9-1F14-4229-BC58-967D38BE2A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78924" y="2488785"/>
            <a:ext cx="4102472" cy="188043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801586" y="1146585"/>
            <a:ext cx="73990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i="1" dirty="0"/>
              <a:t>The whole has been divided into four equal parts.  </a:t>
            </a:r>
            <a:endParaRPr lang="en-GB" sz="2000" dirty="0"/>
          </a:p>
          <a:p>
            <a:r>
              <a:rPr lang="en-GB" sz="2000" i="1" dirty="0"/>
              <a:t>Three of the equal parts have been shaded.</a:t>
            </a:r>
            <a:endParaRPr lang="en-GB" sz="2000" dirty="0"/>
          </a:p>
          <a:p>
            <a:r>
              <a:rPr lang="en-GB" sz="2000" i="1" dirty="0"/>
              <a:t>What does the ‘4’ represent?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83650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A9DDCACA-315E-470D-8F09-8EDD17FF60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464677"/>
            <a:ext cx="7907446" cy="19286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E4C8252F-0CCE-4334-9671-8724796AC8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469499"/>
            <a:ext cx="7907446" cy="19190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A4EE0404-DF18-4644-A11B-FDCB5436A05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43534" y="3056543"/>
            <a:ext cx="262981" cy="744447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22090FD-34C7-41F2-8BE1-E8C1D91B61C3}"/>
              </a:ext>
            </a:extLst>
          </p:cNvPr>
          <p:cNvSpPr/>
          <p:nvPr/>
        </p:nvSpPr>
        <p:spPr>
          <a:xfrm>
            <a:off x="8328678" y="2200581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54666185-5D2C-45FF-A3C1-65388F8C01F0}"/>
              </a:ext>
            </a:extLst>
          </p:cNvPr>
          <p:cNvSpPr/>
          <p:nvPr/>
        </p:nvSpPr>
        <p:spPr>
          <a:xfrm>
            <a:off x="8591659" y="3465196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2142277" y="107727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i="1" dirty="0"/>
              <a:t>The whole has been divided into two equal parts.  </a:t>
            </a:r>
            <a:endParaRPr lang="en-GB" dirty="0"/>
          </a:p>
          <a:p>
            <a:r>
              <a:rPr lang="en-GB" i="1" dirty="0"/>
              <a:t>Two of the equal parts have been shaded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6615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AE7EBB8-5CD0-494D-B536-C08692B09E6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032049"/>
            <a:ext cx="7907446" cy="7516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EDB0B25C-9AA8-41C8-B432-AF3542488A0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032049"/>
            <a:ext cx="7907446" cy="75167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9B354900-6CFB-4DAD-8D02-BD75D9C233B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77254" y="4643060"/>
            <a:ext cx="437493" cy="80245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774303" y="1489334"/>
            <a:ext cx="44880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/>
              <a:t>Write the fraction of the whole that is shaded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4486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9AFD4B94-B781-4890-BB30-A235744FF5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985413"/>
            <a:ext cx="7907446" cy="88717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72DB3153-FB08-4CDF-81BB-0C862452E929}"/>
              </a:ext>
            </a:extLst>
          </p:cNvPr>
          <p:cNvSpPr/>
          <p:nvPr/>
        </p:nvSpPr>
        <p:spPr>
          <a:xfrm>
            <a:off x="3147848" y="2538249"/>
            <a:ext cx="3137338" cy="7725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5F9ACB3D-7208-4819-B48C-E72877CF733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63986" y="2395362"/>
            <a:ext cx="1821200" cy="73293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619409" y="1525573"/>
            <a:ext cx="4430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/>
              <a:t>Write the fraction of the whole that is shad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6761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Object 40">
            <a:extLst>
              <a:ext uri="{FF2B5EF4-FFF2-40B4-BE49-F238E27FC236}">
                <a16:creationId xmlns="" xmlns:a16="http://schemas.microsoft.com/office/drawing/2014/main" id="{0E8F5A15-961E-4909-A8C5-C1C91D172C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088" y="5010150"/>
          <a:ext cx="5321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5321160" imgH="558720" progId="Equation.DSMT4">
                  <p:embed/>
                </p:oleObj>
              </mc:Choice>
              <mc:Fallback>
                <p:oleObj name="Equation" r:id="rId4" imgW="5321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5088" y="5010150"/>
                        <a:ext cx="5321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="" xmlns:a16="http://schemas.microsoft.com/office/drawing/2014/main" id="{77390C30-3012-42FA-B454-7EFDB272D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9825" y="4397375"/>
          <a:ext cx="554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5549760" imgH="558720" progId="Equation.DSMT4">
                  <p:embed/>
                </p:oleObj>
              </mc:Choice>
              <mc:Fallback>
                <p:oleObj name="Equation" r:id="rId6" imgW="5549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9825" y="4397375"/>
                        <a:ext cx="5549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="" xmlns:a16="http://schemas.microsoft.com/office/drawing/2014/main" id="{167EE693-E04C-4F3E-A9CA-007B979E6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8850" y="3873500"/>
          <a:ext cx="519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8" imgW="5194080" imgH="330120" progId="Equation.DSMT4">
                  <p:embed/>
                </p:oleObj>
              </mc:Choice>
              <mc:Fallback>
                <p:oleObj name="Equation" r:id="rId8" imgW="519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8850" y="3873500"/>
                        <a:ext cx="5194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90286178-78F5-439D-8877-4C6D3FBB9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23685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0" imgW="177480" imgH="291960" progId="Equation.DSMT4">
                  <p:embed/>
                </p:oleObj>
              </mc:Choice>
              <mc:Fallback>
                <p:oleObj name="Equation" r:id="rId10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6500" y="236855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8D0FD9A-367D-45B3-9F38-C9EDA8EFAF2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1179940"/>
            <a:ext cx="5112573" cy="21821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73A26DE3-8A79-45DF-91C5-A1121FF9D1FE}"/>
              </a:ext>
            </a:extLst>
          </p:cNvPr>
          <p:cNvSpPr/>
          <p:nvPr/>
        </p:nvSpPr>
        <p:spPr>
          <a:xfrm>
            <a:off x="3017036" y="4378170"/>
            <a:ext cx="531774" cy="5317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B5CF8FCB-E2EC-4A33-A8E4-AF3562C7FC9A}"/>
              </a:ext>
            </a:extLst>
          </p:cNvPr>
          <p:cNvSpPr/>
          <p:nvPr/>
        </p:nvSpPr>
        <p:spPr>
          <a:xfrm>
            <a:off x="3225994" y="5009539"/>
            <a:ext cx="531774" cy="5317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07D302E5-AF0F-49DA-91CD-647E317A7F50}"/>
              </a:ext>
            </a:extLst>
          </p:cNvPr>
          <p:cNvSpPr txBox="1"/>
          <p:nvPr/>
        </p:nvSpPr>
        <p:spPr>
          <a:xfrm>
            <a:off x="2973930" y="4424376"/>
            <a:ext cx="640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3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072580D2-4A2B-41B8-8DFC-E7093D09A84E}"/>
              </a:ext>
            </a:extLst>
          </p:cNvPr>
          <p:cNvSpPr txBox="1"/>
          <p:nvPr/>
        </p:nvSpPr>
        <p:spPr>
          <a:xfrm>
            <a:off x="3180424" y="5046714"/>
            <a:ext cx="640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2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="" xmlns:a16="http://schemas.microsoft.com/office/drawing/2014/main" id="{054C56F5-0A3B-4973-BBF5-B590BDA195B2}"/>
              </a:ext>
            </a:extLst>
          </p:cNvPr>
          <p:cNvSpPr/>
          <p:nvPr/>
        </p:nvSpPr>
        <p:spPr>
          <a:xfrm>
            <a:off x="6388101" y="4355945"/>
            <a:ext cx="197757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ctangle 47">
            <a:extLst>
              <a:ext uri="{FF2B5EF4-FFF2-40B4-BE49-F238E27FC236}">
                <a16:creationId xmlns="" xmlns:a16="http://schemas.microsoft.com/office/drawing/2014/main" id="{CF043844-672A-4348-96AC-0C8BC6548641}"/>
              </a:ext>
            </a:extLst>
          </p:cNvPr>
          <p:cNvSpPr/>
          <p:nvPr/>
        </p:nvSpPr>
        <p:spPr>
          <a:xfrm>
            <a:off x="6362229" y="4759015"/>
            <a:ext cx="197757" cy="23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0" name="Rectangle 49">
            <a:extLst>
              <a:ext uri="{FF2B5EF4-FFF2-40B4-BE49-F238E27FC236}">
                <a16:creationId xmlns="" xmlns:a16="http://schemas.microsoft.com/office/drawing/2014/main" id="{3597BA5A-A7D9-455A-95F8-A395EF5B41F0}"/>
              </a:ext>
            </a:extLst>
          </p:cNvPr>
          <p:cNvSpPr/>
          <p:nvPr/>
        </p:nvSpPr>
        <p:spPr>
          <a:xfrm>
            <a:off x="6493122" y="5015553"/>
            <a:ext cx="197757" cy="23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ctangle 51">
            <a:extLst>
              <a:ext uri="{FF2B5EF4-FFF2-40B4-BE49-F238E27FC236}">
                <a16:creationId xmlns="" xmlns:a16="http://schemas.microsoft.com/office/drawing/2014/main" id="{F1E8852B-D4EA-4C83-88BC-C1FC5F53461C}"/>
              </a:ext>
            </a:extLst>
          </p:cNvPr>
          <p:cNvSpPr/>
          <p:nvPr/>
        </p:nvSpPr>
        <p:spPr>
          <a:xfrm>
            <a:off x="6464301" y="5374965"/>
            <a:ext cx="197757" cy="23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ctangle 53">
            <a:extLst>
              <a:ext uri="{FF2B5EF4-FFF2-40B4-BE49-F238E27FC236}">
                <a16:creationId xmlns="" xmlns:a16="http://schemas.microsoft.com/office/drawing/2014/main" id="{46E36194-9679-4AA2-8265-B5FB5C47168A}"/>
              </a:ext>
            </a:extLst>
          </p:cNvPr>
          <p:cNvSpPr/>
          <p:nvPr/>
        </p:nvSpPr>
        <p:spPr>
          <a:xfrm>
            <a:off x="3097054" y="4413225"/>
            <a:ext cx="45085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273735A3-0546-4063-9A61-2C2C8B4C0D3D}"/>
              </a:ext>
            </a:extLst>
          </p:cNvPr>
          <p:cNvSpPr/>
          <p:nvPr/>
        </p:nvSpPr>
        <p:spPr>
          <a:xfrm>
            <a:off x="3260105" y="5059585"/>
            <a:ext cx="45085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Straight Connector 58">
            <a:extLst>
              <a:ext uri="{FF2B5EF4-FFF2-40B4-BE49-F238E27FC236}">
                <a16:creationId xmlns="" xmlns:a16="http://schemas.microsoft.com/office/drawing/2014/main" id="{CCB6BAC7-9056-435B-95C6-D6232AEDAB98}"/>
              </a:ext>
            </a:extLst>
          </p:cNvPr>
          <p:cNvCxnSpPr/>
          <p:nvPr/>
        </p:nvCxnSpPr>
        <p:spPr>
          <a:xfrm>
            <a:off x="6777833" y="4167981"/>
            <a:ext cx="35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BAD6EB5E-36E6-4313-87C1-7B1F83B14F83}"/>
              </a:ext>
            </a:extLst>
          </p:cNvPr>
          <p:cNvSpPr txBox="1"/>
          <p:nvPr/>
        </p:nvSpPr>
        <p:spPr>
          <a:xfrm>
            <a:off x="6654586" y="3788718"/>
            <a:ext cx="640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5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DD9F08F2-09D8-4512-8CC6-0471F17C134D}"/>
              </a:ext>
            </a:extLst>
          </p:cNvPr>
          <p:cNvSpPr/>
          <p:nvPr/>
        </p:nvSpPr>
        <p:spPr>
          <a:xfrm>
            <a:off x="6800850" y="3694718"/>
            <a:ext cx="355599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4775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2" grpId="0" animBg="1"/>
      <p:bldP spid="47" grpId="0" animBg="1"/>
      <p:bldP spid="48" grpId="0" animBg="1"/>
      <p:bldP spid="50" grpId="0" animBg="1"/>
      <p:bldP spid="52" grpId="0" animBg="1"/>
      <p:bldP spid="54" grpId="0" animBg="1"/>
      <p:bldP spid="56" grpId="0" animBg="1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4113597-B3E8-408D-8DB5-B45D287302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300" y="1088235"/>
            <a:ext cx="5112573" cy="3653621"/>
          </a:xfrm>
          <a:prstGeom prst="rect">
            <a:avLst/>
          </a:prstGeom>
        </p:spPr>
      </p:pic>
      <p:graphicFrame>
        <p:nvGraphicFramePr>
          <p:cNvPr id="40" name="Object 39">
            <a:extLst>
              <a:ext uri="{FF2B5EF4-FFF2-40B4-BE49-F238E27FC236}">
                <a16:creationId xmlns="" xmlns:a16="http://schemas.microsoft.com/office/drawing/2014/main" id="{77390C30-3012-42FA-B454-7EFDB272D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529487"/>
          <a:ext cx="548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5486400" imgH="558720" progId="Equation.DSMT4">
                  <p:embed/>
                </p:oleObj>
              </mc:Choice>
              <mc:Fallback>
                <p:oleObj name="Equation" r:id="rId5" imgW="5486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529487"/>
                        <a:ext cx="5486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="" xmlns:a16="http://schemas.microsoft.com/office/drawing/2014/main" id="{167EE693-E04C-4F3E-A9CA-007B979E6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5005612"/>
          <a:ext cx="601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6019560" imgH="330120" progId="Equation.DSMT4">
                  <p:embed/>
                </p:oleObj>
              </mc:Choice>
              <mc:Fallback>
                <p:oleObj name="Equation" r:id="rId7" imgW="6019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100" y="5005612"/>
                        <a:ext cx="6019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90286178-78F5-439D-8877-4C6D3FBB9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23685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9" imgW="177480" imgH="291960" progId="Equation.DSMT4">
                  <p:embed/>
                </p:oleObj>
              </mc:Choice>
              <mc:Fallback>
                <p:oleObj name="Equation" r:id="rId9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6500" y="236855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="" xmlns:a16="http://schemas.microsoft.com/office/drawing/2014/main" id="{054C56F5-0A3B-4973-BBF5-B590BDA195B2}"/>
              </a:ext>
            </a:extLst>
          </p:cNvPr>
          <p:cNvSpPr/>
          <p:nvPr/>
        </p:nvSpPr>
        <p:spPr>
          <a:xfrm>
            <a:off x="5943591" y="5488057"/>
            <a:ext cx="197757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ctangle 47">
            <a:extLst>
              <a:ext uri="{FF2B5EF4-FFF2-40B4-BE49-F238E27FC236}">
                <a16:creationId xmlns="" xmlns:a16="http://schemas.microsoft.com/office/drawing/2014/main" id="{CF043844-672A-4348-96AC-0C8BC6548641}"/>
              </a:ext>
            </a:extLst>
          </p:cNvPr>
          <p:cNvSpPr/>
          <p:nvPr/>
        </p:nvSpPr>
        <p:spPr>
          <a:xfrm>
            <a:off x="5917718" y="5891127"/>
            <a:ext cx="311622" cy="23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8B97F2BB-AE50-48AB-9259-6D31BAA71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6096" y="5009661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6096" y="5009661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="" xmlns:a16="http://schemas.microsoft.com/office/drawing/2014/main" id="{4C5EB15E-8BD7-42C0-B507-CF26744E934D}"/>
              </a:ext>
            </a:extLst>
          </p:cNvPr>
          <p:cNvCxnSpPr/>
          <p:nvPr/>
        </p:nvCxnSpPr>
        <p:spPr>
          <a:xfrm>
            <a:off x="7204076" y="5300093"/>
            <a:ext cx="35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9B0636F1-83F0-476B-969E-AFF125046243}"/>
              </a:ext>
            </a:extLst>
          </p:cNvPr>
          <p:cNvSpPr/>
          <p:nvPr/>
        </p:nvSpPr>
        <p:spPr>
          <a:xfrm>
            <a:off x="7216096" y="4935530"/>
            <a:ext cx="343580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5459186" y="1460322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i="1" dirty="0" err="1"/>
              <a:t>Ameera</a:t>
            </a:r>
            <a:r>
              <a:rPr lang="en-GB" i="1" dirty="0"/>
              <a:t> is measuring a plant she has grown. </a:t>
            </a:r>
          </a:p>
          <a:p>
            <a:r>
              <a:rPr lang="en-GB" i="1" dirty="0"/>
              <a:t>She uses a metre stick.</a:t>
            </a:r>
          </a:p>
          <a:p>
            <a:r>
              <a:rPr lang="en-GB" i="1" dirty="0"/>
              <a:t>What fraction of one metre does the plant measure? </a:t>
            </a:r>
          </a:p>
        </p:txBody>
      </p:sp>
    </p:spTree>
    <p:extLst>
      <p:ext uri="{BB962C8B-B14F-4D97-AF65-F5344CB8AC3E}">
        <p14:creationId xmlns:p14="http://schemas.microsoft.com/office/powerpoint/2010/main" val="55817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CCCC03DA-A7BB-44FA-880F-729ECF3490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078948"/>
            <a:ext cx="7907446" cy="2700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94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" name="Object 39">
            <a:extLst>
              <a:ext uri="{FF2B5EF4-FFF2-40B4-BE49-F238E27FC236}">
                <a16:creationId xmlns="" xmlns:a16="http://schemas.microsoft.com/office/drawing/2014/main" id="{77390C30-3012-42FA-B454-7EFDB272D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3600" y="4992460"/>
          <a:ext cx="538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5384520" imgH="558720" progId="Equation.DSMT4">
                  <p:embed/>
                </p:oleObj>
              </mc:Choice>
              <mc:Fallback>
                <p:oleObj name="Equation" r:id="rId4" imgW="5384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3600" y="4992460"/>
                        <a:ext cx="5384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="" xmlns:a16="http://schemas.microsoft.com/office/drawing/2014/main" id="{167EE693-E04C-4F3E-A9CA-007B979E6D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4462235"/>
          <a:ext cx="532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5321160" imgH="342720" progId="Equation.DSMT4">
                  <p:embed/>
                </p:oleObj>
              </mc:Choice>
              <mc:Fallback>
                <p:oleObj name="Equation" r:id="rId6" imgW="5321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5350" y="4462235"/>
                        <a:ext cx="532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90286178-78F5-439D-8877-4C6D3FBB9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23685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177480" imgH="291960" progId="Equation.DSMT4">
                  <p:embed/>
                </p:oleObj>
              </mc:Choice>
              <mc:Fallback>
                <p:oleObj name="Equation" r:id="rId8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86500" y="236855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="" xmlns:a16="http://schemas.microsoft.com/office/drawing/2014/main" id="{054C56F5-0A3B-4973-BBF5-B590BDA195B2}"/>
              </a:ext>
            </a:extLst>
          </p:cNvPr>
          <p:cNvSpPr/>
          <p:nvPr/>
        </p:nvSpPr>
        <p:spPr>
          <a:xfrm>
            <a:off x="6819891" y="4951030"/>
            <a:ext cx="197757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ctangle 47">
            <a:extLst>
              <a:ext uri="{FF2B5EF4-FFF2-40B4-BE49-F238E27FC236}">
                <a16:creationId xmlns="" xmlns:a16="http://schemas.microsoft.com/office/drawing/2014/main" id="{CF043844-672A-4348-96AC-0C8BC6548641}"/>
              </a:ext>
            </a:extLst>
          </p:cNvPr>
          <p:cNvSpPr/>
          <p:nvPr/>
        </p:nvSpPr>
        <p:spPr>
          <a:xfrm>
            <a:off x="6794018" y="5354100"/>
            <a:ext cx="311622" cy="23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8B97F2BB-AE50-48AB-9259-6D31BAA71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5150" y="447334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5150" y="4473348"/>
                        <a:ext cx="19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="" xmlns:a16="http://schemas.microsoft.com/office/drawing/2014/main" id="{4C5EB15E-8BD7-42C0-B507-CF26744E934D}"/>
              </a:ext>
            </a:extLst>
          </p:cNvPr>
          <p:cNvCxnSpPr/>
          <p:nvPr/>
        </p:nvCxnSpPr>
        <p:spPr>
          <a:xfrm>
            <a:off x="6842126" y="4763066"/>
            <a:ext cx="35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9B0636F1-83F0-476B-969E-AFF125046243}"/>
              </a:ext>
            </a:extLst>
          </p:cNvPr>
          <p:cNvSpPr/>
          <p:nvPr/>
        </p:nvSpPr>
        <p:spPr>
          <a:xfrm>
            <a:off x="6867288" y="4411756"/>
            <a:ext cx="343580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0E491F2-6078-4B8F-8D4F-CCF6BF330CA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474864"/>
            <a:ext cx="7907446" cy="1996149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="" xmlns:a16="http://schemas.microsoft.com/office/drawing/2014/main" id="{B2679C57-CDF0-44EA-8772-3955DC95AD16}"/>
              </a:ext>
            </a:extLst>
          </p:cNvPr>
          <p:cNvCxnSpPr/>
          <p:nvPr/>
        </p:nvCxnSpPr>
        <p:spPr>
          <a:xfrm>
            <a:off x="4714876" y="5408867"/>
            <a:ext cx="35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6DE4EB8B-5ADF-43A3-A0FE-0F7283A97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5586185"/>
          <a:ext cx="5905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3" imgW="5905440" imgH="558720" progId="Equation.DSMT4">
                  <p:embed/>
                </p:oleObj>
              </mc:Choice>
              <mc:Fallback>
                <p:oleObj name="Equation" r:id="rId13" imgW="5905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43250" y="5586185"/>
                        <a:ext cx="5905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5EA65661-3472-4C27-957D-86AB8E96A05B}"/>
              </a:ext>
            </a:extLst>
          </p:cNvPr>
          <p:cNvSpPr/>
          <p:nvPr/>
        </p:nvSpPr>
        <p:spPr>
          <a:xfrm>
            <a:off x="7111991" y="5545407"/>
            <a:ext cx="197757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6ECAA251-EEF6-43E7-A9D6-B89AF63CDEC9}"/>
              </a:ext>
            </a:extLst>
          </p:cNvPr>
          <p:cNvSpPr/>
          <p:nvPr/>
        </p:nvSpPr>
        <p:spPr>
          <a:xfrm>
            <a:off x="7086118" y="5948477"/>
            <a:ext cx="311622" cy="23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="" xmlns:a16="http://schemas.microsoft.com/office/drawing/2014/main" id="{031C2078-89DF-4244-A656-5999620829D6}"/>
              </a:ext>
            </a:extLst>
          </p:cNvPr>
          <p:cNvCxnSpPr/>
          <p:nvPr/>
        </p:nvCxnSpPr>
        <p:spPr>
          <a:xfrm>
            <a:off x="4867276" y="6000863"/>
            <a:ext cx="35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828FC9A6-FE24-4936-9F8F-F897A9E4B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1713" y="5135335"/>
          <a:ext cx="177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5" imgW="177480" imgH="266400" progId="Equation.DSMT4">
                  <p:embed/>
                </p:oleObj>
              </mc:Choice>
              <mc:Fallback>
                <p:oleObj name="Equation" r:id="rId15" imgW="177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1713" y="5135335"/>
                        <a:ext cx="177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1A5F1B55-3F74-4CB7-A8AE-73B9F9FAC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5717949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7" imgW="177480" imgH="279360" progId="Equation.DSMT4">
                  <p:embed/>
                </p:oleObj>
              </mc:Choice>
              <mc:Fallback>
                <p:oleObj name="Equation" r:id="rId17" imgW="177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67288" y="5717949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05C617A6-A77D-4263-822C-7066D47F79B8}"/>
              </a:ext>
            </a:extLst>
          </p:cNvPr>
          <p:cNvSpPr/>
          <p:nvPr/>
        </p:nvSpPr>
        <p:spPr>
          <a:xfrm>
            <a:off x="4755229" y="5061269"/>
            <a:ext cx="343580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520D60D7-3C2A-40C2-9F71-A4FE2A1DFECA}"/>
              </a:ext>
            </a:extLst>
          </p:cNvPr>
          <p:cNvSpPr/>
          <p:nvPr/>
        </p:nvSpPr>
        <p:spPr>
          <a:xfrm>
            <a:off x="4867276" y="5651442"/>
            <a:ext cx="343580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537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25" grpId="0" animBg="1"/>
      <p:bldP spid="17" grpId="0" animBg="1"/>
      <p:bldP spid="18" grpId="0" animBg="1"/>
      <p:bldP spid="28" grpId="0" animBg="1"/>
      <p:bldP spid="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5FB8E0D-DD52-4409-AE90-F182E5D5672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3124201"/>
            <a:ext cx="7917090" cy="4571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0F923173-9B0F-49C8-BF14-CA0F00810CE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845003"/>
            <a:ext cx="7917090" cy="122250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062433C5-E288-41C4-BFC8-70750684C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5725" y="4065588"/>
          <a:ext cx="38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6" imgW="380880" imgH="736560" progId="Equation.DSMT4">
                  <p:embed/>
                </p:oleObj>
              </mc:Choice>
              <mc:Fallback>
                <p:oleObj name="Equation" r:id="rId6" imgW="380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5725" y="4065588"/>
                        <a:ext cx="381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04995D71-B03C-48B7-BCFF-0DD2F3971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2188" y="1908175"/>
          <a:ext cx="38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8" imgW="380880" imgH="736560" progId="Equation.DSMT4">
                  <p:embed/>
                </p:oleObj>
              </mc:Choice>
              <mc:Fallback>
                <p:oleObj name="Equation" r:id="rId8" imgW="380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2188" y="1908175"/>
                        <a:ext cx="381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06909379-D9CC-459C-BE5E-492B1F3F8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2125" y="4071938"/>
          <a:ext cx="38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0" imgW="380880" imgH="736560" progId="Equation.DSMT4">
                  <p:embed/>
                </p:oleObj>
              </mc:Choice>
              <mc:Fallback>
                <p:oleObj name="Equation" r:id="rId10" imgW="380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12125" y="4071938"/>
                        <a:ext cx="381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802163" y="1263231"/>
            <a:ext cx="4252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/>
              <a:t>Write each non-unit fraction that is shaded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6451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B9FD99AD-AD91-4BBC-ACC2-F3E0615F9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0" y="5441724"/>
          <a:ext cx="25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253800" imgH="736560" progId="Equation.DSMT4">
                  <p:embed/>
                </p:oleObj>
              </mc:Choice>
              <mc:Fallback>
                <p:oleObj name="Equation" r:id="rId4" imgW="253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9000" y="5441724"/>
                        <a:ext cx="254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967D6BA-7B93-4E5A-B1AB-9612BD8AA2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3531" y="2050112"/>
            <a:ext cx="6007336" cy="273993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344115DE-5DA3-4DA1-ACF4-B8DFA295944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69970" y="1694251"/>
            <a:ext cx="5252060" cy="362851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400130FC-125F-404D-8BD2-264F1EA9754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69970" y="1935519"/>
            <a:ext cx="4086530" cy="2986962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51A0416B-D7E1-47B9-ACDC-D25BB3A6D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0" y="1089165"/>
          <a:ext cx="292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9" imgW="2920680" imgH="558720" progId="Equation.DSMT4">
                  <p:embed/>
                </p:oleObj>
              </mc:Choice>
              <mc:Fallback>
                <p:oleObj name="Equation" r:id="rId9" imgW="2920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5500" y="1089165"/>
                        <a:ext cx="292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853871" y="276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i="1" dirty="0"/>
              <a:t>How else can I express the fraction that I have circled? </a:t>
            </a:r>
          </a:p>
        </p:txBody>
      </p:sp>
    </p:spTree>
    <p:extLst>
      <p:ext uri="{BB962C8B-B14F-4D97-AF65-F5344CB8AC3E}">
        <p14:creationId xmlns:p14="http://schemas.microsoft.com/office/powerpoint/2010/main" val="354390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199FE03C-F008-4F17-A9FB-E7EF33CDFD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3091489"/>
            <a:ext cx="7907446" cy="67502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71DFF784-5157-48B1-843F-6404C4DBA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4287" y="1209675"/>
          <a:ext cx="254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253800" imgH="723600" progId="Equation.DSMT4">
                  <p:embed/>
                </p:oleObj>
              </mc:Choice>
              <mc:Fallback>
                <p:oleObj name="Equation" r:id="rId5" imgW="2538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4287" y="1209675"/>
                        <a:ext cx="254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8D5C17FD-E346-4DC9-AC0F-5ECD8C8AE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2715" y="1198563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241200" imgH="736560" progId="Equation.DSMT4">
                  <p:embed/>
                </p:oleObj>
              </mc:Choice>
              <mc:Fallback>
                <p:oleObj name="Equation" r:id="rId7" imgW="241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2715" y="1198563"/>
                        <a:ext cx="241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1EAA0E40-5CB0-403D-B72C-D353C9DE5781}"/>
              </a:ext>
            </a:extLst>
          </p:cNvPr>
          <p:cNvSpPr txBox="1"/>
          <p:nvPr/>
        </p:nvSpPr>
        <p:spPr>
          <a:xfrm>
            <a:off x="1524001" y="1311362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450898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03A935F-1A3D-4C0D-B6E6-25ABF1798E01}"/>
              </a:ext>
            </a:extLst>
          </p:cNvPr>
          <p:cNvSpPr txBox="1"/>
          <p:nvPr/>
        </p:nvSpPr>
        <p:spPr>
          <a:xfrm>
            <a:off x="1524001" y="1120862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ick the matching fraction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31BA7D8A-7388-4F1C-81B7-3344E346258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084980"/>
            <a:ext cx="7907446" cy="26880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9A066D4B-C322-40CA-9FE2-0585D32315E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545080"/>
            <a:ext cx="7907446" cy="167197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2964E40C-1780-452B-947B-AA418EF3FD0D}"/>
              </a:ext>
            </a:extLst>
          </p:cNvPr>
          <p:cNvSpPr/>
          <p:nvPr/>
        </p:nvSpPr>
        <p:spPr>
          <a:xfrm>
            <a:off x="7298620" y="3229208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334971BE-8188-4FB2-AA5C-7AD9CAA7CD6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5201"/>
          <a:stretch/>
        </p:blipFill>
        <p:spPr>
          <a:xfrm>
            <a:off x="2142277" y="2545080"/>
            <a:ext cx="7907446" cy="2026921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BCD1C9A6-F8FF-4D97-AE60-DDB60263BE34}"/>
              </a:ext>
            </a:extLst>
          </p:cNvPr>
          <p:cNvSpPr/>
          <p:nvPr/>
        </p:nvSpPr>
        <p:spPr>
          <a:xfrm>
            <a:off x="8898820" y="3234976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</p:spTree>
    <p:extLst>
      <p:ext uri="{BB962C8B-B14F-4D97-AF65-F5344CB8AC3E}">
        <p14:creationId xmlns:p14="http://schemas.microsoft.com/office/powerpoint/2010/main" val="356631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6" grpId="0"/>
      <p:bldP spid="16" grpId="1"/>
      <p:bldP spid="16" grpId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FE5B11D-91DD-48F0-A11E-C2E7162DCA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724075"/>
            <a:ext cx="7907446" cy="540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50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6E2F496E-D956-4218-9658-E7B1810334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0610" y="3429001"/>
            <a:ext cx="5112573" cy="55490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B0D3B190-240C-484C-8103-C364EC11D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2232" y="3009994"/>
          <a:ext cx="60912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406080" imgH="266400" progId="Equation.DSMT4">
                  <p:embed/>
                </p:oleObj>
              </mc:Choice>
              <mc:Fallback>
                <p:oleObj name="Equation" r:id="rId5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2232" y="3009994"/>
                        <a:ext cx="609120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E7505A4E-2D74-4FFD-850A-40EC47FCB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1310" y="2992620"/>
          <a:ext cx="53298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355320" imgH="279360" progId="Equation.DSMT4">
                  <p:embed/>
                </p:oleObj>
              </mc:Choice>
              <mc:Fallback>
                <p:oleObj name="Equation" r:id="rId7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1310" y="2992620"/>
                        <a:ext cx="53298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F495A046-6950-4D90-98E8-ABFF903AB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078" y="2998970"/>
          <a:ext cx="28566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190440" imgH="279360" progId="Equation.DSMT4">
                  <p:embed/>
                </p:oleObj>
              </mc:Choice>
              <mc:Fallback>
                <p:oleObj name="Equation" r:id="rId9" imgW="19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9078" y="2998970"/>
                        <a:ext cx="28566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9AC8516D-B21B-4C44-B398-50968199C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6035" y="2992620"/>
          <a:ext cx="28566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190440" imgH="266400" progId="Equation.DSMT4">
                  <p:embed/>
                </p:oleObj>
              </mc:Choice>
              <mc:Fallback>
                <p:oleObj name="Equation" r:id="rId11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46035" y="2992620"/>
                        <a:ext cx="285660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126232" y="1383169"/>
            <a:ext cx="72354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/>
              <a:t>Fill in the missing numerators, so that each fraction is equivalent to one whol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6233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FB5BBF3-1EFE-4CC7-BF29-CC7A596C8D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955269"/>
            <a:ext cx="7907446" cy="3066546"/>
          </a:xfrm>
          <a:prstGeom prst="rect">
            <a:avLst/>
          </a:prstGeom>
        </p:spPr>
      </p:pic>
      <p:sp>
        <p:nvSpPr>
          <p:cNvPr id="113" name="TextBox 112">
            <a:extLst>
              <a:ext uri="{FF2B5EF4-FFF2-40B4-BE49-F238E27FC236}">
                <a16:creationId xmlns="" xmlns:a16="http://schemas.microsoft.com/office/drawing/2014/main" id="{C6813839-0756-45D4-BC78-19E40E50D931}"/>
              </a:ext>
            </a:extLst>
          </p:cNvPr>
          <p:cNvSpPr txBox="1"/>
          <p:nvPr/>
        </p:nvSpPr>
        <p:spPr>
          <a:xfrm>
            <a:off x="1523999" y="10628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Sort these numbers into the correct sorting circles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60244FAD-CA66-4DE9-8410-DDFBC3555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3020" y="1698625"/>
          <a:ext cx="254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253800" imgH="723600" progId="Equation.DSMT4">
                  <p:embed/>
                </p:oleObj>
              </mc:Choice>
              <mc:Fallback>
                <p:oleObj name="Equation" r:id="rId5" imgW="2538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3020" y="1698625"/>
                        <a:ext cx="254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F5D84655-9DE0-4362-AD2A-100A0A40C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7883" y="1697038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241200" imgH="736560" progId="Equation.DSMT4">
                  <p:embed/>
                </p:oleObj>
              </mc:Choice>
              <mc:Fallback>
                <p:oleObj name="Equation" r:id="rId7" imgW="241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7883" y="1697038"/>
                        <a:ext cx="241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528DA4AD-60B8-4BC6-A88C-450A037B6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3759" y="1704975"/>
          <a:ext cx="330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330120" imgH="723600" progId="Equation.DSMT4">
                  <p:embed/>
                </p:oleObj>
              </mc:Choice>
              <mc:Fallback>
                <p:oleObj name="Equation" r:id="rId9" imgW="3301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3759" y="1704975"/>
                        <a:ext cx="330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75E53C72-BE6F-43A6-A77D-836D5BE16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0308" y="1697038"/>
          <a:ext cx="22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1" imgW="228600" imgH="736560" progId="Equation.DSMT4">
                  <p:embed/>
                </p:oleObj>
              </mc:Choice>
              <mc:Fallback>
                <p:oleObj name="Equation" r:id="rId11" imgW="228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0308" y="1697038"/>
                        <a:ext cx="228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722C3ABF-9155-444D-B00E-58BBF1310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4186" y="1703388"/>
          <a:ext cx="368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3" imgW="368280" imgH="736560" progId="Equation.DSMT4">
                  <p:embed/>
                </p:oleObj>
              </mc:Choice>
              <mc:Fallback>
                <p:oleObj name="Equation" r:id="rId13" imgW="368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94186" y="1703388"/>
                        <a:ext cx="368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5B4CAE81-0A2D-49FE-94E5-AC7CBEBA1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5581" y="1697038"/>
          <a:ext cx="53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5" imgW="533160" imgH="736560" progId="Equation.DSMT4">
                  <p:embed/>
                </p:oleObj>
              </mc:Choice>
              <mc:Fallback>
                <p:oleObj name="Equation" r:id="rId15" imgW="533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25581" y="1697038"/>
                        <a:ext cx="533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41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2.96296E-6 L -0.10139 0.397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69" y="1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0.37951 0.4013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76" y="20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6.04985E-17 L 0.01094 0.399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9" y="200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2.59259E-6 L 0.01007 0.3972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98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33333E-6 L 0.21025 0.3983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03" y="1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59259E-6 L -0.46563 0.3951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81" y="197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AB2D1CB-7D40-4BF4-AD9B-62C3E94677F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32168" y="4362450"/>
            <a:ext cx="270511" cy="266701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9BA02E6C-AC80-47BE-85EF-6F3584E4A3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749152"/>
            <a:ext cx="7907446" cy="135969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888E6E46-947B-4B1C-A628-AAEE18B66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0910" y="4108848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6" imgW="241200" imgH="736560" progId="Equation.DSMT4">
                  <p:embed/>
                </p:oleObj>
              </mc:Choice>
              <mc:Fallback>
                <p:oleObj name="Equation" r:id="rId6" imgW="241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0910" y="4108848"/>
                        <a:ext cx="241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4B3FF873-7D4B-42A2-AD84-2CBD12628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4225" y="4106863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8" imgW="241200" imgH="736560" progId="Equation.DSMT4">
                  <p:embed/>
                </p:oleObj>
              </mc:Choice>
              <mc:Fallback>
                <p:oleObj name="Equation" r:id="rId8" imgW="241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34225" y="4106863"/>
                        <a:ext cx="241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32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95CA3387-A51F-408F-A042-243E22CA70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4010" y="4363448"/>
            <a:ext cx="2723983" cy="807397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7B844AD6-B68C-4DA7-8187-A708E176D353}"/>
              </a:ext>
            </a:extLst>
          </p:cNvPr>
          <p:cNvSpPr txBox="1"/>
          <p:nvPr/>
        </p:nvSpPr>
        <p:spPr>
          <a:xfrm>
            <a:off x="1523999" y="109183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diagram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4DEA3123-6EA5-4394-8AC2-2FFFE284872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2922" y="2640304"/>
            <a:ext cx="3326159" cy="169807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C50D3650-82CE-49DB-9F50-5027518411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1853" y="2647130"/>
            <a:ext cx="1703836" cy="164135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8EA2AE22-D8A0-421D-8CA2-F327BA42748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0265" y="2639986"/>
            <a:ext cx="1703836" cy="164287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5E489F1C-A7F5-44D3-A114-C439784B3A7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1" y="2647130"/>
            <a:ext cx="1701179" cy="1641352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40E79312-F761-4AB1-B294-D4F6BA5C522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1" y="2639986"/>
            <a:ext cx="1809749" cy="1642877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3EA98325-C1D0-45A9-AC87-A0CC76BC0011}"/>
              </a:ext>
            </a:extLst>
          </p:cNvPr>
          <p:cNvSpPr/>
          <p:nvPr/>
        </p:nvSpPr>
        <p:spPr>
          <a:xfrm>
            <a:off x="5987431" y="4624800"/>
            <a:ext cx="299071" cy="470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F6FBBC2D-0EED-4D32-8C12-0B20D9EF80A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24659" y="4680313"/>
            <a:ext cx="330729" cy="26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85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60E2EED-4F54-4DCC-8AC6-854B285E6CB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032049"/>
            <a:ext cx="7907446" cy="630001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1C974751-EFC8-4000-B96D-6F26B3BD575F}"/>
              </a:ext>
            </a:extLst>
          </p:cNvPr>
          <p:cNvSpPr txBox="1"/>
          <p:nvPr/>
        </p:nvSpPr>
        <p:spPr>
          <a:xfrm>
            <a:off x="4026737" y="4401472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3 one-tenths = three-tenth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DA70E7E9-05B3-4B4D-8FAC-FA9E471DC99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032049"/>
            <a:ext cx="7907446" cy="6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26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4E704299-772D-4426-BEA3-F0488BC22DD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4010" y="4363448"/>
            <a:ext cx="2723983" cy="807397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12972A8C-9C91-4EA5-A13A-5B0995C38AB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3020" y="4363900"/>
            <a:ext cx="2723983" cy="807397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7B844AD6-B68C-4DA7-8187-A708E176D353}"/>
              </a:ext>
            </a:extLst>
          </p:cNvPr>
          <p:cNvSpPr txBox="1"/>
          <p:nvPr/>
        </p:nvSpPr>
        <p:spPr>
          <a:xfrm>
            <a:off x="1523999" y="10918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diagram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AC11E8FF-6A75-4F52-822E-65ACD303B724}"/>
              </a:ext>
            </a:extLst>
          </p:cNvPr>
          <p:cNvSpPr/>
          <p:nvPr/>
        </p:nvSpPr>
        <p:spPr>
          <a:xfrm>
            <a:off x="5854701" y="1640851"/>
            <a:ext cx="381000" cy="222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4DEA3123-6EA5-4394-8AC2-2FFFE284872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2922" y="2640304"/>
            <a:ext cx="3326159" cy="169807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C50D3650-82CE-49DB-9F50-5027518411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1853" y="2647130"/>
            <a:ext cx="1703836" cy="164135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8EA2AE22-D8A0-421D-8CA2-F327BA42748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0265" y="2639986"/>
            <a:ext cx="1703836" cy="164287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5E489F1C-A7F5-44D3-A114-C439784B3A7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1" y="2647130"/>
            <a:ext cx="1701179" cy="1641352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40E79312-F761-4AB1-B294-D4F6BA5C522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1" y="2639986"/>
            <a:ext cx="1809749" cy="1642877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3EA98325-C1D0-45A9-AC87-A0CC76BC0011}"/>
              </a:ext>
            </a:extLst>
          </p:cNvPr>
          <p:cNvSpPr/>
          <p:nvPr/>
        </p:nvSpPr>
        <p:spPr>
          <a:xfrm>
            <a:off x="5987431" y="4624800"/>
            <a:ext cx="299071" cy="470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DE1067C5-1874-4EE1-9C83-76FDD6A6287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12595" y="2647131"/>
            <a:ext cx="4392212" cy="158767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BFF3F9FA-CD87-484A-95A9-36C4D64B5E5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21167" y="2655164"/>
            <a:ext cx="2074835" cy="16413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62FE9DC6-E25A-4E8C-9D35-EBD003082B5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12596" y="2649512"/>
            <a:ext cx="2074835" cy="164255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0BBF64B7-A673-4E38-9D40-78B2DAB5B8FE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15051" y="2651989"/>
            <a:ext cx="2172607" cy="164135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6018C34C-C80F-4768-8CAC-21A5CB2900EF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0394"/>
          <a:stretch/>
        </p:blipFill>
        <p:spPr>
          <a:xfrm>
            <a:off x="6096000" y="2645859"/>
            <a:ext cx="2438400" cy="1642559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2FFC8ECC-C536-49F1-89C4-B6D5623A307B}"/>
              </a:ext>
            </a:extLst>
          </p:cNvPr>
          <p:cNvSpPr/>
          <p:nvPr/>
        </p:nvSpPr>
        <p:spPr>
          <a:xfrm>
            <a:off x="5949332" y="4601932"/>
            <a:ext cx="299071" cy="470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3" name="Picture 22">
            <a:extLst>
              <a:ext uri="{FF2B5EF4-FFF2-40B4-BE49-F238E27FC236}">
                <a16:creationId xmlns="" xmlns:a16="http://schemas.microsoft.com/office/drawing/2014/main" id="{ECBA6D58-1256-4795-B1F9-074F747B5FBD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24659" y="4680313"/>
            <a:ext cx="330729" cy="26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211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7B844AD6-B68C-4DA7-8187-A708E176D353}"/>
              </a:ext>
            </a:extLst>
          </p:cNvPr>
          <p:cNvSpPr txBox="1"/>
          <p:nvPr/>
        </p:nvSpPr>
        <p:spPr>
          <a:xfrm>
            <a:off x="1523999" y="10968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2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number line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AC11E8FF-6A75-4F52-822E-65ACD303B724}"/>
              </a:ext>
            </a:extLst>
          </p:cNvPr>
          <p:cNvSpPr/>
          <p:nvPr/>
        </p:nvSpPr>
        <p:spPr>
          <a:xfrm>
            <a:off x="5854701" y="1640851"/>
            <a:ext cx="381000" cy="222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30E4D128-E8E8-4C7F-A80E-D5D9B4DB95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256709"/>
            <a:ext cx="7907446" cy="2603671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768E1090-FE5E-4636-AF4D-F6B415F71A0B}"/>
              </a:ext>
            </a:extLst>
          </p:cNvPr>
          <p:cNvSpPr/>
          <p:nvPr/>
        </p:nvSpPr>
        <p:spPr>
          <a:xfrm>
            <a:off x="5857876" y="3990213"/>
            <a:ext cx="857250" cy="742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Rectangle 33">
            <a:extLst>
              <a:ext uri="{FF2B5EF4-FFF2-40B4-BE49-F238E27FC236}">
                <a16:creationId xmlns="" xmlns:a16="http://schemas.microsoft.com/office/drawing/2014/main" id="{A1BF1C39-0B30-42F7-B5C8-A8188D18212B}"/>
              </a:ext>
            </a:extLst>
          </p:cNvPr>
          <p:cNvSpPr/>
          <p:nvPr/>
        </p:nvSpPr>
        <p:spPr>
          <a:xfrm>
            <a:off x="3074195" y="3827494"/>
            <a:ext cx="5967413" cy="129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5" name="Rectangle 34">
            <a:extLst>
              <a:ext uri="{FF2B5EF4-FFF2-40B4-BE49-F238E27FC236}">
                <a16:creationId xmlns="" xmlns:a16="http://schemas.microsoft.com/office/drawing/2014/main" id="{B1749A6A-9474-460D-96CB-93B289D7FF69}"/>
              </a:ext>
            </a:extLst>
          </p:cNvPr>
          <p:cNvSpPr/>
          <p:nvPr/>
        </p:nvSpPr>
        <p:spPr>
          <a:xfrm>
            <a:off x="3074195" y="3667948"/>
            <a:ext cx="5967413" cy="129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6" name="Rectangle 35">
            <a:extLst>
              <a:ext uri="{FF2B5EF4-FFF2-40B4-BE49-F238E27FC236}">
                <a16:creationId xmlns="" xmlns:a16="http://schemas.microsoft.com/office/drawing/2014/main" id="{37883438-6514-455A-84F0-288BBE0D0356}"/>
              </a:ext>
            </a:extLst>
          </p:cNvPr>
          <p:cNvSpPr/>
          <p:nvPr/>
        </p:nvSpPr>
        <p:spPr>
          <a:xfrm>
            <a:off x="9074945" y="3824273"/>
            <a:ext cx="702469" cy="165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A30C81D4-C6F7-48A7-B13D-11A8A6BBE799}"/>
              </a:ext>
            </a:extLst>
          </p:cNvPr>
          <p:cNvSpPr/>
          <p:nvPr/>
        </p:nvSpPr>
        <p:spPr>
          <a:xfrm>
            <a:off x="9074945" y="3631344"/>
            <a:ext cx="702469" cy="165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8" name="Rectangle 37">
            <a:extLst>
              <a:ext uri="{FF2B5EF4-FFF2-40B4-BE49-F238E27FC236}">
                <a16:creationId xmlns="" xmlns:a16="http://schemas.microsoft.com/office/drawing/2014/main" id="{1A778DC4-C5A6-4786-9F26-E3BBB49AFF6C}"/>
              </a:ext>
            </a:extLst>
          </p:cNvPr>
          <p:cNvSpPr/>
          <p:nvPr/>
        </p:nvSpPr>
        <p:spPr>
          <a:xfrm>
            <a:off x="3074195" y="2410381"/>
            <a:ext cx="5970273" cy="129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9" name="Rectangle 38">
            <a:extLst>
              <a:ext uri="{FF2B5EF4-FFF2-40B4-BE49-F238E27FC236}">
                <a16:creationId xmlns="" xmlns:a16="http://schemas.microsoft.com/office/drawing/2014/main" id="{0C721619-2D5D-4502-99AD-7DDAA101B88A}"/>
              </a:ext>
            </a:extLst>
          </p:cNvPr>
          <p:cNvSpPr/>
          <p:nvPr/>
        </p:nvSpPr>
        <p:spPr>
          <a:xfrm>
            <a:off x="3074195" y="2250835"/>
            <a:ext cx="5970273" cy="129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1" name="Rectangle 40">
            <a:extLst>
              <a:ext uri="{FF2B5EF4-FFF2-40B4-BE49-F238E27FC236}">
                <a16:creationId xmlns="" xmlns:a16="http://schemas.microsoft.com/office/drawing/2014/main" id="{B13793FC-593F-4B6B-BB03-9B39250CA1D7}"/>
              </a:ext>
            </a:extLst>
          </p:cNvPr>
          <p:cNvSpPr/>
          <p:nvPr/>
        </p:nvSpPr>
        <p:spPr>
          <a:xfrm>
            <a:off x="9077805" y="2407160"/>
            <a:ext cx="702469" cy="165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ED4DA639-214C-426E-906D-25C3BBAF806D}"/>
              </a:ext>
            </a:extLst>
          </p:cNvPr>
          <p:cNvSpPr/>
          <p:nvPr/>
        </p:nvSpPr>
        <p:spPr>
          <a:xfrm>
            <a:off x="9077805" y="2214231"/>
            <a:ext cx="702469" cy="165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3" name="Picture 42">
            <a:extLst>
              <a:ext uri="{FF2B5EF4-FFF2-40B4-BE49-F238E27FC236}">
                <a16:creationId xmlns="" xmlns:a16="http://schemas.microsoft.com/office/drawing/2014/main" id="{5DCDAEED-2F9E-46B7-8E3A-1407D52D27A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9200" y="2256709"/>
            <a:ext cx="50801" cy="40873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4E6639BD-D558-47DB-9287-1AA00C3AE3F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33264" y="2256709"/>
            <a:ext cx="45719" cy="408735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="" xmlns:a16="http://schemas.microsoft.com/office/drawing/2014/main" id="{A9468774-7DC9-45D9-9370-6A781D5AB7F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25471" y="3671398"/>
            <a:ext cx="50801" cy="40873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="" xmlns:a16="http://schemas.microsoft.com/office/drawing/2014/main" id="{BD034427-73CA-466E-B2EE-60C4DF3CDC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23085" y="3671398"/>
            <a:ext cx="45719" cy="40873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="" xmlns:a16="http://schemas.microsoft.com/office/drawing/2014/main" id="{C8BA2E0F-0E19-45C8-A932-69000E648C8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32919" y="3671398"/>
            <a:ext cx="45719" cy="408735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="" xmlns:a16="http://schemas.microsoft.com/office/drawing/2014/main" id="{30CE50AE-2116-41D6-A4C0-757258C8DA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18072" y="2250836"/>
            <a:ext cx="50801" cy="408735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="" xmlns:a16="http://schemas.microsoft.com/office/drawing/2014/main" id="{8CFAD45D-F9EA-491E-A584-FBF0D006E7C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22136" y="2250836"/>
            <a:ext cx="45719" cy="408735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="" xmlns:a16="http://schemas.microsoft.com/office/drawing/2014/main" id="{05F300BE-88AC-4C4F-97F8-47E41458CCE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22369" y="2245144"/>
            <a:ext cx="45719" cy="408735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="" xmlns:a16="http://schemas.microsoft.com/office/drawing/2014/main" id="{02BDC8A0-C3E9-46EC-AA87-CE7E8E5B62A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23544" y="3671398"/>
            <a:ext cx="45719" cy="40873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5F81B6EB-3801-42BC-A3DE-677665B02C1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7323" y="3999308"/>
            <a:ext cx="486536" cy="733854"/>
          </a:xfrm>
          <a:prstGeom prst="rect">
            <a:avLst/>
          </a:prstGeom>
        </p:spPr>
      </p:pic>
      <p:sp>
        <p:nvSpPr>
          <p:cNvPr id="73" name="Rectangle 72">
            <a:extLst>
              <a:ext uri="{FF2B5EF4-FFF2-40B4-BE49-F238E27FC236}">
                <a16:creationId xmlns="" xmlns:a16="http://schemas.microsoft.com/office/drawing/2014/main" id="{0C2A963A-9DFB-4ABA-A545-948197E03115}"/>
              </a:ext>
            </a:extLst>
          </p:cNvPr>
          <p:cNvSpPr/>
          <p:nvPr/>
        </p:nvSpPr>
        <p:spPr>
          <a:xfrm>
            <a:off x="7394918" y="4065132"/>
            <a:ext cx="857250" cy="742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4651F37D-DBC5-44F3-B467-61BB5B6F5210}"/>
              </a:ext>
            </a:extLst>
          </p:cNvPr>
          <p:cNvSpPr/>
          <p:nvPr/>
        </p:nvSpPr>
        <p:spPr>
          <a:xfrm>
            <a:off x="6800850" y="2665444"/>
            <a:ext cx="857250" cy="742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3647B5C6-8C58-41C9-A425-87E06660F76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55794" y="2582196"/>
            <a:ext cx="301350" cy="800481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7B91A05C-CF02-4B3D-89EA-FBE64AF5E25E}"/>
              </a:ext>
            </a:extLst>
          </p:cNvPr>
          <p:cNvSpPr/>
          <p:nvPr/>
        </p:nvSpPr>
        <p:spPr>
          <a:xfrm>
            <a:off x="6800850" y="2653878"/>
            <a:ext cx="651510" cy="670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A2722D75-228B-43F7-B96F-1C70F35AF81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3020" y="4963508"/>
            <a:ext cx="2723983" cy="80739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397F4D05-A4E9-45A3-95F6-646852676F93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24659" y="5279921"/>
            <a:ext cx="330729" cy="26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003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1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 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8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B48938BB-F2E4-49BF-9038-3278459F64B7}"/>
              </a:ext>
            </a:extLst>
          </p:cNvPr>
          <p:cNvSpPr txBox="1"/>
          <p:nvPr/>
        </p:nvSpPr>
        <p:spPr>
          <a:xfrm>
            <a:off x="1523999" y="10628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3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verbal reasoning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="" xmlns:a16="http://schemas.microsoft.com/office/drawing/2014/main" id="{5147E214-452A-49C7-9611-60C16B4EEE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1100" y="2335213"/>
          <a:ext cx="220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4" imgW="2209680" imgH="558720" progId="Equation.DSMT4">
                  <p:embed/>
                </p:oleObj>
              </mc:Choice>
              <mc:Fallback>
                <p:oleObj name="Equation" r:id="rId4" imgW="2209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1100" y="2335213"/>
                        <a:ext cx="2209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="" xmlns:a16="http://schemas.microsoft.com/office/drawing/2014/main" id="{85AFDFCD-16FB-4DFD-8D9C-7B57C50EB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2688" y="3151188"/>
          <a:ext cx="220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6" imgW="2209680" imgH="558720" progId="Equation.DSMT4">
                  <p:embed/>
                </p:oleObj>
              </mc:Choice>
              <mc:Fallback>
                <p:oleObj name="Equation" r:id="rId6" imgW="2209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2688" y="3151188"/>
                        <a:ext cx="2209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="" xmlns:a16="http://schemas.microsoft.com/office/drawing/2014/main" id="{CF295B82-516E-4B89-9F3F-393966A69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3963988"/>
          <a:ext cx="346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8" imgW="3466800" imgH="558720" progId="Equation.DSMT4">
                  <p:embed/>
                </p:oleObj>
              </mc:Choice>
              <mc:Fallback>
                <p:oleObj name="Equation" r:id="rId8" imgW="3466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2450" y="3963988"/>
                        <a:ext cx="3467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C081A50D-1956-4638-B1C0-89ED4CEBE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3288" y="4632325"/>
          <a:ext cx="530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0" imgW="5308560" imgH="558720" progId="Equation.DSMT4">
                  <p:embed/>
                </p:oleObj>
              </mc:Choice>
              <mc:Fallback>
                <p:oleObj name="Equation" r:id="rId10" imgW="5308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43288" y="4632325"/>
                        <a:ext cx="5308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6124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13</a:t>
            </a:r>
          </a:p>
        </p:txBody>
      </p:sp>
      <p:sp>
        <p:nvSpPr>
          <p:cNvPr id="17" name="Text Placeholder 1">
            <a:extLst>
              <a:ext uri="{FF2B5EF4-FFF2-40B4-BE49-F238E27FC236}">
                <a16:creationId xmlns="" xmlns:a16="http://schemas.microsoft.com/office/drawing/2014/main" id="{F15C9607-FF7A-429E-AA08-694061583DF5}"/>
              </a:ext>
            </a:extLst>
          </p:cNvPr>
          <p:cNvSpPr txBox="1">
            <a:spLocks/>
          </p:cNvSpPr>
          <p:nvPr/>
        </p:nvSpPr>
        <p:spPr>
          <a:xfrm>
            <a:off x="3790948" y="-10874"/>
            <a:ext cx="4686302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/>
              <a:t>Extension answer</a:t>
            </a:r>
            <a:endParaRPr lang="en-US" dirty="0">
              <a:solidFill>
                <a:srgbClr val="3875A1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7BCE48AC-CC33-450A-AE1C-B9FFE8AE2D6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14933" y="899213"/>
          <a:ext cx="77597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7759440" imgH="2082600" progId="Equation.DSMT4">
                  <p:embed/>
                </p:oleObj>
              </mc:Choice>
              <mc:Fallback>
                <p:oleObj name="Equation" r:id="rId4" imgW="775944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4933" y="899213"/>
                        <a:ext cx="7759700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5F2226B7-A229-4B56-9CDE-D1269578EE0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14075" y="3424561"/>
            <a:ext cx="1363850" cy="2805680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84261F90-5A2F-42F2-AA2D-6D32B785640F}"/>
              </a:ext>
            </a:extLst>
          </p:cNvPr>
          <p:cNvSpPr/>
          <p:nvPr/>
        </p:nvSpPr>
        <p:spPr>
          <a:xfrm>
            <a:off x="6952343" y="5355776"/>
            <a:ext cx="275771" cy="1596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90415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10888"/>
          <a:stretch/>
        </p:blipFill>
        <p:spPr>
          <a:xfrm>
            <a:off x="461962" y="600075"/>
            <a:ext cx="4810125" cy="29622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699" y="3940881"/>
            <a:ext cx="5005388" cy="29171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7637" y="3562349"/>
            <a:ext cx="5243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2. Copy the shapes then shade to match the fractions.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42887" y="230743"/>
            <a:ext cx="5029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1</a:t>
            </a:r>
            <a:r>
              <a:rPr lang="en-GB" dirty="0" smtClean="0"/>
              <a:t>. Write what fraction is shaded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5474" y="119062"/>
            <a:ext cx="4752975" cy="43910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458450" y="230743"/>
            <a:ext cx="157162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3. Draw the number lines (ensure equal measure between divides) Draw an arrow to mark where the fraction would sit.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t="13066"/>
          <a:stretch/>
        </p:blipFill>
        <p:spPr>
          <a:xfrm>
            <a:off x="5705474" y="4621768"/>
            <a:ext cx="5162553" cy="21145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815636" y="4214813"/>
            <a:ext cx="116204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4. Write down the letters of the shapes with 1/3 shaded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20871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136" y="147637"/>
            <a:ext cx="4673183" cy="33670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8136" y="285750"/>
            <a:ext cx="35718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5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24048"/>
          <a:stretch/>
        </p:blipFill>
        <p:spPr>
          <a:xfrm>
            <a:off x="143457" y="4224339"/>
            <a:ext cx="5062539" cy="18049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8136" y="3914775"/>
            <a:ext cx="46731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6. What fractions can you see? Write the fraction for each shape. 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0675" y="470416"/>
            <a:ext cx="5567363" cy="547634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00675" y="470416"/>
            <a:ext cx="414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43743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algn="ctr"/>
            <a:r>
              <a:rPr lang="en-GB" dirty="0" smtClean="0"/>
              <a:t>Extension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4148" y="2114550"/>
            <a:ext cx="9667548" cy="2643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900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E0842850-1918-4A29-8021-1D37E34A8C2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3352799"/>
            <a:ext cx="7917090" cy="3678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210615D7-104B-4072-9236-BA675A8220C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6" y="3720663"/>
            <a:ext cx="3958545" cy="2837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2824D12-8141-4470-BD1B-5605572B839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6" y="3352800"/>
            <a:ext cx="1253445" cy="36786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757ED509-1506-48E1-B658-5A9FA1C1C75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2695576" y="2809876"/>
            <a:ext cx="695325" cy="54292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8CCE3913-324B-4089-B1E6-603AFB7A676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90900" y="3352799"/>
            <a:ext cx="676275" cy="3678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53253558-07CA-439F-816D-70869E8755B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3457575" y="2809875"/>
            <a:ext cx="527050" cy="54292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5680457F-913F-46C6-9A53-4E3DFC6D9CD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67174" y="3352799"/>
            <a:ext cx="676276" cy="36786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685C121D-F487-4482-BF77-B7579CFBA8D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3984622" y="2809875"/>
            <a:ext cx="676277" cy="54292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A7D7142-B5B7-4F77-8EA7-7D863E86AEC4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43447" y="3352797"/>
            <a:ext cx="676277" cy="36786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="" xmlns:a16="http://schemas.microsoft.com/office/drawing/2014/main" id="{B67DD265-EE68-4331-8589-C407C055A853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4765675" y="2809873"/>
            <a:ext cx="571496" cy="54292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B94F290D-7A3D-4D5F-891C-C34F1E8A615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19719" y="3352793"/>
            <a:ext cx="676281" cy="36786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="" xmlns:a16="http://schemas.microsoft.com/office/drawing/2014/main" id="{76207C99-6635-440A-8B2F-E97EFC23D5DA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5441948" y="2809869"/>
            <a:ext cx="593725" cy="54292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="" xmlns:a16="http://schemas.microsoft.com/office/drawing/2014/main" id="{9128EFB1-B7C0-4D04-947B-71714133E524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5989" y="3352793"/>
            <a:ext cx="676281" cy="367863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8C80895A-942C-4B4F-A6D3-E4C8EBC08117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6118220" y="2809869"/>
            <a:ext cx="593726" cy="542923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62EE5660-1EA9-4306-96C3-A9A7E8D511F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69082" y="3352793"/>
            <a:ext cx="676281" cy="36786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D46F246B-0FC2-4BA2-93D8-78CABF724E91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6832585" y="2809869"/>
            <a:ext cx="555633" cy="54292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90816738-AD42-4862-806E-8FE0EC087B8E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45350" y="3352793"/>
            <a:ext cx="673093" cy="367863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="" xmlns:a16="http://schemas.microsoft.com/office/drawing/2014/main" id="{094FCBBA-81FD-483D-9C22-E7310A4CB58F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7506942" y="2809869"/>
            <a:ext cx="527051" cy="542923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="" xmlns:a16="http://schemas.microsoft.com/office/drawing/2014/main" id="{8A4D0A3C-02E5-4EE6-AFD7-47B7DD3F63B5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118442" y="3352785"/>
            <a:ext cx="679452" cy="367863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="" xmlns:a16="http://schemas.microsoft.com/office/drawing/2014/main" id="{D32E1C80-67A5-4D62-A3D0-233F6D6C6E54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8159714" y="2809861"/>
            <a:ext cx="555633" cy="542923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="" xmlns:a16="http://schemas.microsoft.com/office/drawing/2014/main" id="{C3C2EDD7-6D9F-4C15-90F5-740EC9B4A560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791523" y="3352785"/>
            <a:ext cx="704872" cy="367863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="" xmlns:a16="http://schemas.microsoft.com/office/drawing/2014/main" id="{32853187-6F24-4E15-9010-7286EE2BC666}"/>
              </a:ext>
            </a:extLst>
          </p:cNvPr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8805488" y="2809861"/>
            <a:ext cx="582951" cy="54292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11947" y="4343401"/>
            <a:ext cx="27844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ow many tenths of a metre?</a:t>
            </a:r>
          </a:p>
        </p:txBody>
      </p:sp>
    </p:spTree>
    <p:extLst>
      <p:ext uri="{BB962C8B-B14F-4D97-AF65-F5344CB8AC3E}">
        <p14:creationId xmlns:p14="http://schemas.microsoft.com/office/powerpoint/2010/main" val="276383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A4E3588-C0AB-43F6-9E59-E13E142FDF1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18170" y="2984247"/>
            <a:ext cx="7955663" cy="11232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38CAF78C-92E4-405D-908B-21A566A522E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6" y="2436557"/>
            <a:ext cx="2739345" cy="2033843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54316148-487F-4CAC-A323-789CCBF4534F}"/>
              </a:ext>
            </a:extLst>
          </p:cNvPr>
          <p:cNvSpPr txBox="1"/>
          <p:nvPr/>
        </p:nvSpPr>
        <p:spPr>
          <a:xfrm>
            <a:off x="2307911" y="4401472"/>
            <a:ext cx="757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3 one-tenths of a kg = three-tenths of a kg</a:t>
            </a:r>
          </a:p>
        </p:txBody>
      </p:sp>
    </p:spTree>
    <p:extLst>
      <p:ext uri="{BB962C8B-B14F-4D97-AF65-F5344CB8AC3E}">
        <p14:creationId xmlns:p14="http://schemas.microsoft.com/office/powerpoint/2010/main" val="5275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65E9B45-C94E-4E31-96DE-AFD2931677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3009855"/>
            <a:ext cx="7907446" cy="5978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3B85A0C4-403E-4618-83D4-7AA6B611763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996718"/>
            <a:ext cx="7917090" cy="43228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8ED6FDAA-AD51-4D0A-B827-E4EE35539937}"/>
              </a:ext>
            </a:extLst>
          </p:cNvPr>
          <p:cNvSpPr txBox="1"/>
          <p:nvPr/>
        </p:nvSpPr>
        <p:spPr>
          <a:xfrm>
            <a:off x="2307910" y="1120862"/>
            <a:ext cx="757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How many equal parts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F32734EE-F18A-4DA1-A969-908B389D1509}"/>
              </a:ext>
            </a:extLst>
          </p:cNvPr>
          <p:cNvSpPr/>
          <p:nvPr/>
        </p:nvSpPr>
        <p:spPr>
          <a:xfrm>
            <a:off x="3352801" y="798287"/>
            <a:ext cx="5457371" cy="1132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04C1C259-85DC-4D67-A7B9-F36E0D1A8754}"/>
              </a:ext>
            </a:extLst>
          </p:cNvPr>
          <p:cNvSpPr txBox="1"/>
          <p:nvPr/>
        </p:nvSpPr>
        <p:spPr>
          <a:xfrm>
            <a:off x="2307910" y="1115746"/>
            <a:ext cx="757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How many parts are shaded?</a:t>
            </a:r>
          </a:p>
        </p:txBody>
      </p:sp>
    </p:spTree>
    <p:extLst>
      <p:ext uri="{BB962C8B-B14F-4D97-AF65-F5344CB8AC3E}">
        <p14:creationId xmlns:p14="http://schemas.microsoft.com/office/powerpoint/2010/main" val="82603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8ED6FDAA-AD51-4D0A-B827-E4EE35539937}"/>
              </a:ext>
            </a:extLst>
          </p:cNvPr>
          <p:cNvSpPr txBox="1"/>
          <p:nvPr/>
        </p:nvSpPr>
        <p:spPr>
          <a:xfrm>
            <a:off x="2307910" y="1120862"/>
            <a:ext cx="757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How many equal parts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F32734EE-F18A-4DA1-A969-908B389D1509}"/>
              </a:ext>
            </a:extLst>
          </p:cNvPr>
          <p:cNvSpPr/>
          <p:nvPr/>
        </p:nvSpPr>
        <p:spPr>
          <a:xfrm>
            <a:off x="3352801" y="798287"/>
            <a:ext cx="5457371" cy="1132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04C1C259-85DC-4D67-A7B9-F36E0D1A8754}"/>
              </a:ext>
            </a:extLst>
          </p:cNvPr>
          <p:cNvSpPr txBox="1"/>
          <p:nvPr/>
        </p:nvSpPr>
        <p:spPr>
          <a:xfrm>
            <a:off x="2307910" y="1115746"/>
            <a:ext cx="757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How many parts are shade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7DE9891E-3095-4649-BCFE-FB5CD04F8D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597687"/>
            <a:ext cx="7917090" cy="31394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0E642079-80C6-4813-B997-CF87AA1A40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606603"/>
            <a:ext cx="7907446" cy="313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90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8ED6FDAA-AD51-4D0A-B827-E4EE35539937}"/>
              </a:ext>
            </a:extLst>
          </p:cNvPr>
          <p:cNvSpPr txBox="1"/>
          <p:nvPr/>
        </p:nvSpPr>
        <p:spPr>
          <a:xfrm>
            <a:off x="2307910" y="1120862"/>
            <a:ext cx="757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Describe the fra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4B6E15A9-CEA1-4CB0-BC3C-34C4783D9F7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547809"/>
            <a:ext cx="7917090" cy="31893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E5BBB731-B931-4A89-A142-2BE3789DDA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547686"/>
            <a:ext cx="7907446" cy="3326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861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8ED6FDAA-AD51-4D0A-B827-E4EE35539937}"/>
              </a:ext>
            </a:extLst>
          </p:cNvPr>
          <p:cNvSpPr txBox="1"/>
          <p:nvPr/>
        </p:nvSpPr>
        <p:spPr>
          <a:xfrm>
            <a:off x="1524001" y="1120862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at fraction of the whole window will need new window pane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4E3BE4F3-0BF7-4B64-9412-DB372DC611F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551966"/>
            <a:ext cx="7917090" cy="337258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502AE5BF-7BF8-485B-8A44-06FB4026619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72608" y="2669422"/>
            <a:ext cx="2837793" cy="2202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68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</TotalTime>
  <Words>1040</Words>
  <Application>Microsoft Office PowerPoint</Application>
  <PresentationFormat>Widescreen</PresentationFormat>
  <Paragraphs>168</Paragraphs>
  <Slides>36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Myriad Pro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w Martin</dc:creator>
  <cp:lastModifiedBy>Andrew Martin</cp:lastModifiedBy>
  <cp:revision>5</cp:revision>
  <dcterms:created xsi:type="dcterms:W3CDTF">2021-02-08T13:49:04Z</dcterms:created>
  <dcterms:modified xsi:type="dcterms:W3CDTF">2021-02-08T14:32:23Z</dcterms:modified>
</cp:coreProperties>
</file>